
<file path=[Content_Types].xml><?xml version="1.0" encoding="utf-8"?>
<Types xmlns="http://schemas.openxmlformats.org/package/2006/content-types">
  <Default Extension="png" ContentType="image/png"/>
  <Default Extension="svg" ContentType="image/svg+xml"/>
  <Default Extension="mp3" ContentType="audio/mpe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wdp" ContentType="image/vnd.ms-photo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theme/theme2.xml" ContentType="application/vnd.openxmlformats-officedocument.theme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media/audio3.wav" ContentType="audio/wav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700" r:id="rId1"/>
    <p:sldMasterId id="2147483720" r:id="rId2"/>
    <p:sldMasterId id="2147483744" r:id="rId3"/>
  </p:sldMasterIdLst>
  <p:notesMasterIdLst>
    <p:notesMasterId r:id="rId31"/>
  </p:notesMasterIdLst>
  <p:sldIdLst>
    <p:sldId id="320" r:id="rId4"/>
    <p:sldId id="321" r:id="rId5"/>
    <p:sldId id="342" r:id="rId6"/>
    <p:sldId id="317" r:id="rId7"/>
    <p:sldId id="367" r:id="rId8"/>
    <p:sldId id="370" r:id="rId9"/>
    <p:sldId id="325" r:id="rId10"/>
    <p:sldId id="368" r:id="rId11"/>
    <p:sldId id="340" r:id="rId12"/>
    <p:sldId id="339" r:id="rId13"/>
    <p:sldId id="369" r:id="rId14"/>
    <p:sldId id="338" r:id="rId15"/>
    <p:sldId id="371" r:id="rId16"/>
    <p:sldId id="375" r:id="rId17"/>
    <p:sldId id="376" r:id="rId18"/>
    <p:sldId id="372" r:id="rId19"/>
    <p:sldId id="388" r:id="rId20"/>
    <p:sldId id="387" r:id="rId21"/>
    <p:sldId id="397" r:id="rId22"/>
    <p:sldId id="389" r:id="rId23"/>
    <p:sldId id="390" r:id="rId24"/>
    <p:sldId id="391" r:id="rId25"/>
    <p:sldId id="392" r:id="rId26"/>
    <p:sldId id="393" r:id="rId27"/>
    <p:sldId id="394" r:id="rId28"/>
    <p:sldId id="395" r:id="rId29"/>
    <p:sldId id="396" r:id="rId30"/>
  </p:sldIdLst>
  <p:sldSz cx="9144000" cy="5143500" type="screen16x9"/>
  <p:notesSz cx="6858000" cy="9144000"/>
  <p:embeddedFontLst>
    <p:embeddedFont>
      <p:font typeface="等线" panose="02010600030101010101" pitchFamily="2" charset="-122"/>
      <p:regular r:id="rId32"/>
    </p:embeddedFont>
    <p:embeddedFont>
      <p:font typeface="Calibri" panose="020F0502020204030204" pitchFamily="34" charset="0"/>
      <p:regular r:id="rId33"/>
      <p:bold r:id="rId34"/>
      <p:italic r:id="rId35"/>
      <p:boldItalic r:id="rId36"/>
    </p:embeddedFont>
    <p:embeddedFont>
      <p:font typeface="Calibri Light" panose="020F0302020204030204" pitchFamily="34" charset="0"/>
      <p:regular r:id="rId37"/>
      <p:italic r:id="rId38"/>
    </p:embeddedFont>
    <p:embeddedFont>
      <p:font typeface="Cambria" panose="02040503050406030204" pitchFamily="18" charset="0"/>
      <p:regular r:id="rId39"/>
      <p:bold r:id="rId40"/>
      <p:italic r:id="rId41"/>
      <p:boldItalic r:id="rId42"/>
    </p:embeddedFont>
    <p:embeddedFont>
      <p:font typeface="Merriweather Sans" panose="020B0604020202020204" charset="0"/>
      <p:regular r:id="rId43"/>
      <p:bold r:id="rId44"/>
      <p:italic r:id="rId45"/>
      <p:boldItalic r:id="rId46"/>
    </p:embeddedFont>
    <p:embeddedFont>
      <p:font typeface="Paytone One" panose="020B0604020202020204" charset="0"/>
      <p:regular r:id="rId47"/>
    </p:embeddedFont>
    <p:embeddedFont>
      <p:font typeface="SimSun" panose="02010600030101010101" pitchFamily="2" charset="-122"/>
      <p:regular r:id="rId48"/>
    </p:embeddedFont>
    <p:embeddedFont>
      <p:font typeface="Tahoma" panose="020B0604030504040204" pitchFamily="34" charset="0"/>
      <p:regular r:id="rId49"/>
      <p:bold r:id="rId50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pos="2880">
          <p15:clr>
            <a:srgbClr val="9AA0A6"/>
          </p15:clr>
        </p15:guide>
        <p15:guide id="2" pos="1182">
          <p15:clr>
            <a:srgbClr val="9AA0A6"/>
          </p15:clr>
        </p15:guide>
        <p15:guide id="3" pos="4578">
          <p15:clr>
            <a:srgbClr val="9AA0A6"/>
          </p15:clr>
        </p15:guide>
        <p15:guide id="4" orient="horz" pos="16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00"/>
    <a:srgbClr val="339933"/>
    <a:srgbClr val="9954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CFE93C05-894B-47AB-8BBD-4589FC8653E0}">
  <a:tblStyle styleId="{CFE93C05-894B-47AB-8BBD-4589FC8653E0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8" d="100"/>
          <a:sy n="108" d="100"/>
        </p:scale>
        <p:origin x="730" y="86"/>
      </p:cViewPr>
      <p:guideLst>
        <p:guide pos="2880"/>
        <p:guide pos="1182"/>
        <p:guide pos="4578"/>
        <p:guide orient="horz" pos="162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font" Target="fonts/font8.fntdata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font" Target="fonts/font3.fntdata"/><Relationship Id="rId42" Type="http://schemas.openxmlformats.org/officeDocument/2006/relationships/font" Target="fonts/font11.fntdata"/><Relationship Id="rId47" Type="http://schemas.openxmlformats.org/officeDocument/2006/relationships/font" Target="fonts/font16.fntdata"/><Relationship Id="rId50" Type="http://schemas.openxmlformats.org/officeDocument/2006/relationships/font" Target="fonts/font19.fntdata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font" Target="fonts/font2.fntdata"/><Relationship Id="rId38" Type="http://schemas.openxmlformats.org/officeDocument/2006/relationships/font" Target="fonts/font7.fntdata"/><Relationship Id="rId46" Type="http://schemas.openxmlformats.org/officeDocument/2006/relationships/font" Target="fonts/font15.fntdata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font" Target="fonts/font10.fntdata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font" Target="fonts/font1.fntdata"/><Relationship Id="rId37" Type="http://schemas.openxmlformats.org/officeDocument/2006/relationships/font" Target="fonts/font6.fntdata"/><Relationship Id="rId40" Type="http://schemas.openxmlformats.org/officeDocument/2006/relationships/font" Target="fonts/font9.fntdata"/><Relationship Id="rId45" Type="http://schemas.openxmlformats.org/officeDocument/2006/relationships/font" Target="fonts/font14.fntdata"/><Relationship Id="rId53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font" Target="fonts/font5.fntdata"/><Relationship Id="rId49" Type="http://schemas.openxmlformats.org/officeDocument/2006/relationships/font" Target="fonts/font18.fntdata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notesMaster" Target="notesMasters/notesMaster1.xml"/><Relationship Id="rId44" Type="http://schemas.openxmlformats.org/officeDocument/2006/relationships/font" Target="fonts/font13.fntdata"/><Relationship Id="rId52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font" Target="fonts/font4.fntdata"/><Relationship Id="rId43" Type="http://schemas.openxmlformats.org/officeDocument/2006/relationships/font" Target="fonts/font12.fntdata"/><Relationship Id="rId48" Type="http://schemas.openxmlformats.org/officeDocument/2006/relationships/font" Target="fonts/font17.fntdata"/><Relationship Id="rId8" Type="http://schemas.openxmlformats.org/officeDocument/2006/relationships/slide" Target="slides/slide5.xml"/><Relationship Id="rId5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224902197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35732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3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" name="Google Shape;10342;ge35b0c3294_0_172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343" name="Google Shape;10343;ge35b0c3294_0_172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85021908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9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75" name="Google Shape;10975;ge35b0c3294_0_299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976" name="Google Shape;10976;ge35b0c3294_0_299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27946544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42" name="Google Shape;9542;ge16f73f216_0_140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543" name="Google Shape;9543;ge16f73f216_0_140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05331771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42" name="Google Shape;9542;ge16f73f216_0_140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543" name="Google Shape;9543;ge16f73f216_0_140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80329346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941196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702545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42" name="Google Shape;9542;ge16f73f216_0_140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543" name="Google Shape;9543;ge16f73f216_0_140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56834251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9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75" name="Google Shape;10975;ge35b0c3294_0_299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976" name="Google Shape;10976;ge35b0c3294_0_299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03544663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2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05" name="Google Shape;11205;ge35b0c3294_0_426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206" name="Google Shape;11206;ge35b0c3294_0_426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88342641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3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" name="Google Shape;10342;ge35b0c3294_0_172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343" name="Google Shape;10343;ge35b0c3294_0_172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8951441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031477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9726E524-60E9-4914-B691-9E5B1477BEB9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20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51019364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pPr defTabSz="914400">
              <a:defRPr/>
            </a:pPr>
            <a:fld id="{4F2562AC-4C88-4A6C-B077-90ACA0393644}" type="slidenum">
              <a:rPr lang="en-US" smtClean="0">
                <a:solidFill>
                  <a:prstClr val="black"/>
                </a:solidFill>
                <a:latin typeface="Calibri"/>
              </a:rPr>
              <a:pPr defTabSz="914400">
                <a:defRPr/>
              </a:pPr>
              <a:t>21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33738957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pPr defTabSz="914400">
              <a:defRPr/>
            </a:pPr>
            <a:fld id="{4F2562AC-4C88-4A6C-B077-90ACA0393644}" type="slidenum">
              <a:rPr lang="en-US" smtClean="0">
                <a:solidFill>
                  <a:prstClr val="black"/>
                </a:solidFill>
                <a:latin typeface="Calibri"/>
              </a:rPr>
              <a:pPr defTabSz="914400">
                <a:defRPr/>
              </a:pPr>
              <a:t>22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01958461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pPr defTabSz="914400">
              <a:defRPr/>
            </a:pPr>
            <a:fld id="{4F2562AC-4C88-4A6C-B077-90ACA0393644}" type="slidenum">
              <a:rPr lang="en-US" smtClean="0">
                <a:solidFill>
                  <a:prstClr val="black"/>
                </a:solidFill>
                <a:latin typeface="Calibri"/>
              </a:rPr>
              <a:pPr defTabSz="914400">
                <a:defRPr/>
              </a:pPr>
              <a:t>23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99998570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pPr defTabSz="914400">
              <a:defRPr/>
            </a:pPr>
            <a:fld id="{4F2562AC-4C88-4A6C-B077-90ACA0393644}" type="slidenum">
              <a:rPr lang="en-US" smtClean="0">
                <a:solidFill>
                  <a:prstClr val="black"/>
                </a:solidFill>
                <a:latin typeface="Calibri"/>
              </a:rPr>
              <a:pPr defTabSz="914400">
                <a:defRPr/>
              </a:pPr>
              <a:t>24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73891861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pPr defTabSz="914400">
              <a:defRPr/>
            </a:pPr>
            <a:fld id="{4F2562AC-4C88-4A6C-B077-90ACA0393644}" type="slidenum">
              <a:rPr lang="en-US" smtClean="0">
                <a:solidFill>
                  <a:prstClr val="black"/>
                </a:solidFill>
                <a:latin typeface="Calibri"/>
              </a:rPr>
              <a:pPr defTabSz="914400">
                <a:defRPr/>
              </a:pPr>
              <a:t>25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99878270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pPr defTabSz="914400">
              <a:defRPr/>
            </a:pPr>
            <a:fld id="{4F2562AC-4C88-4A6C-B077-90ACA0393644}" type="slidenum">
              <a:rPr lang="en-US" smtClean="0">
                <a:solidFill>
                  <a:prstClr val="black"/>
                </a:solidFill>
                <a:latin typeface="Calibri"/>
              </a:rPr>
              <a:pPr defTabSz="914400">
                <a:defRPr/>
              </a:pPr>
              <a:t>26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14179130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pPr defTabSz="914400">
              <a:defRPr/>
            </a:pPr>
            <a:fld id="{4F2562AC-4C88-4A6C-B077-90ACA0393644}" type="slidenum">
              <a:rPr lang="en-US" smtClean="0">
                <a:solidFill>
                  <a:prstClr val="black"/>
                </a:solidFill>
                <a:latin typeface="Calibri"/>
              </a:rPr>
              <a:pPr defTabSz="914400">
                <a:defRPr/>
              </a:pPr>
              <a:t>27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666202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7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70" name="Google Shape;9770;ge35b0c3294_0_1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771" name="Google Shape;9771;ge35b0c3294_0_1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5789631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9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75" name="Google Shape;10975;ge35b0c3294_0_299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976" name="Google Shape;10976;ge35b0c3294_0_299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53693828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42" name="Google Shape;9542;ge16f73f216_0_140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543" name="Google Shape;9543;ge16f73f216_0_140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23357060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42" name="Google Shape;9542;ge16f73f216_0_140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543" name="Google Shape;9543;ge16f73f216_0_140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94753446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9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24" name="Google Shape;10924;ge35b0c3294_0_263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925" name="Google Shape;10925;ge35b0c3294_0_263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25641898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42" name="Google Shape;9542;ge16f73f216_0_140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543" name="Google Shape;9543;ge16f73f216_0_140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71235642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2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05" name="Google Shape;11205;ge35b0c3294_0_426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206" name="Google Shape;11206;ge35b0c3294_0_426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6164897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2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" name="Google Shape;270;p3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grpSp>
        <p:nvGrpSpPr>
          <p:cNvPr id="271" name="Google Shape;271;p3"/>
          <p:cNvGrpSpPr/>
          <p:nvPr/>
        </p:nvGrpSpPr>
        <p:grpSpPr>
          <a:xfrm>
            <a:off x="-135456" y="-487"/>
            <a:ext cx="9537125" cy="5143678"/>
            <a:chOff x="-135450" y="773125"/>
            <a:chExt cx="7704900" cy="4155500"/>
          </a:xfrm>
        </p:grpSpPr>
        <p:sp>
          <p:nvSpPr>
            <p:cNvPr id="272" name="Google Shape;272;p3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3" name="Google Shape;273;p3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4" name="Google Shape;274;p3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5" name="Google Shape;275;p3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6" name="Google Shape;276;p3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7" name="Google Shape;277;p3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8" name="Google Shape;278;p3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9" name="Google Shape;279;p3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" name="Google Shape;280;p3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" name="Google Shape;281;p3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2" name="Google Shape;282;p3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3" name="Google Shape;283;p3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4" name="Google Shape;284;p3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5" name="Google Shape;285;p3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6" name="Google Shape;286;p3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7" name="Google Shape;287;p3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8" name="Google Shape;288;p3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9" name="Google Shape;289;p3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0" name="Google Shape;290;p3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" name="Google Shape;291;p3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" name="Google Shape;292;p3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" name="Google Shape;293;p3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" name="Google Shape;294;p3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" name="Google Shape;295;p3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" name="Google Shape;296;p3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" name="Google Shape;297;p3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" name="Google Shape;298;p3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" name="Google Shape;299;p3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" name="Google Shape;300;p3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" name="Google Shape;301;p3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" name="Google Shape;302;p3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" name="Google Shape;303;p3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" name="Google Shape;304;p3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" name="Google Shape;305;p3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" name="Google Shape;306;p3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" name="Google Shape;307;p3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" name="Google Shape;308;p3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" name="Google Shape;309;p3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" name="Google Shape;310;p3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" name="Google Shape;311;p3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" name="Google Shape;312;p3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" name="Google Shape;313;p3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" name="Google Shape;314;p3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" name="Google Shape;315;p3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6" name="Google Shape;316;p3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" name="Google Shape;317;p3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" name="Google Shape;318;p3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" name="Google Shape;319;p3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" name="Google Shape;320;p3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" name="Google Shape;321;p3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" name="Google Shape;322;p3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" name="Google Shape;323;p3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" name="Google Shape;324;p3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" name="Google Shape;325;p3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" name="Google Shape;326;p3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" name="Google Shape;327;p3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8" name="Google Shape;328;p3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" name="Google Shape;329;p3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" name="Google Shape;330;p3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" name="Google Shape;331;p3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" name="Google Shape;332;p3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" name="Google Shape;333;p3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" name="Google Shape;334;p3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" name="Google Shape;335;p3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" name="Google Shape;336;p3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" name="Google Shape;337;p3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" name="Google Shape;338;p3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" name="Google Shape;339;p3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" name="Google Shape;340;p3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" name="Google Shape;341;p3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2" name="Google Shape;342;p3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3" name="Google Shape;343;p3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4" name="Google Shape;344;p3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5" name="Google Shape;345;p3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6" name="Google Shape;346;p3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7" name="Google Shape;347;p3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8" name="Google Shape;348;p3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9" name="Google Shape;349;p3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0" name="Google Shape;350;p3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1" name="Google Shape;351;p3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2" name="Google Shape;352;p3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3" name="Google Shape;353;p3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4" name="Google Shape;354;p3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5" name="Google Shape;355;p3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6" name="Google Shape;356;p3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7" name="Google Shape;357;p3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8" name="Google Shape;358;p3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9" name="Google Shape;359;p3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0" name="Google Shape;360;p3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1" name="Google Shape;361;p3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2" name="Google Shape;362;p3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3" name="Google Shape;363;p3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4" name="Google Shape;364;p3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5" name="Google Shape;365;p3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6" name="Google Shape;366;p3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7" name="Google Shape;367;p3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8" name="Google Shape;368;p3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9" name="Google Shape;369;p3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0" name="Google Shape;370;p3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1" name="Google Shape;371;p3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2" name="Google Shape;372;p3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" name="Google Shape;373;p3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4" name="Google Shape;374;p3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5" name="Google Shape;375;p3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" name="Google Shape;376;p3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" name="Google Shape;377;p3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" name="Google Shape;378;p3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9" name="Google Shape;379;p3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0" name="Google Shape;380;p3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1" name="Google Shape;381;p3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2" name="Google Shape;382;p3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3" name="Google Shape;383;p3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4" name="Google Shape;384;p3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5" name="Google Shape;385;p3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6" name="Google Shape;386;p3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" name="Google Shape;387;p3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" name="Google Shape;388;p3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9" name="Google Shape;389;p3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0" name="Google Shape;390;p3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1" name="Google Shape;391;p3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2" name="Google Shape;392;p3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" name="Google Shape;393;p3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" name="Google Shape;394;p3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" name="Google Shape;395;p3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" name="Google Shape;396;p3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" name="Google Shape;397;p3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8" name="Google Shape;398;p3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9" name="Google Shape;399;p3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0" name="Google Shape;400;p3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1" name="Google Shape;401;p3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2" name="Google Shape;402;p3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3" name="Google Shape;403;p3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4" name="Google Shape;404;p3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5" name="Google Shape;405;p3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6" name="Google Shape;406;p3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7" name="Google Shape;407;p3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8" name="Google Shape;408;p3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9" name="Google Shape;409;p3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0" name="Google Shape;410;p3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1" name="Google Shape;411;p3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2" name="Google Shape;412;p3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3" name="Google Shape;413;p3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4" name="Google Shape;414;p3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5" name="Google Shape;415;p3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6" name="Google Shape;416;p3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7" name="Google Shape;417;p3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8" name="Google Shape;418;p3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9" name="Google Shape;419;p3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0" name="Google Shape;420;p3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1" name="Google Shape;421;p3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2" name="Google Shape;422;p3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3" name="Google Shape;423;p3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4" name="Google Shape;424;p3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5" name="Google Shape;425;p3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6" name="Google Shape;426;p3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7" name="Google Shape;427;p3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8" name="Google Shape;428;p3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9" name="Google Shape;429;p3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0" name="Google Shape;430;p3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1" name="Google Shape;431;p3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2" name="Google Shape;432;p3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3" name="Google Shape;433;p3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4" name="Google Shape;434;p3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5" name="Google Shape;435;p3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6" name="Google Shape;436;p3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7" name="Google Shape;437;p3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8" name="Google Shape;438;p3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9" name="Google Shape;439;p3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0" name="Google Shape;440;p3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1" name="Google Shape;441;p3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2" name="Google Shape;442;p3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3" name="Google Shape;443;p3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4" name="Google Shape;444;p3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5" name="Google Shape;445;p3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6" name="Google Shape;446;p3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7" name="Google Shape;447;p3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8" name="Google Shape;448;p3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9" name="Google Shape;449;p3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0" name="Google Shape;450;p3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1" name="Google Shape;451;p3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2" name="Google Shape;452;p3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3" name="Google Shape;453;p3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" name="Google Shape;454;p3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" name="Google Shape;455;p3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" name="Google Shape;456;p3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" name="Google Shape;457;p3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" name="Google Shape;458;p3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" name="Google Shape;459;p3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" name="Google Shape;460;p3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" name="Google Shape;461;p3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" name="Google Shape;462;p3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" name="Google Shape;463;p3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" name="Google Shape;464;p3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" name="Google Shape;465;p3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" name="Google Shape;466;p3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" name="Google Shape;467;p3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" name="Google Shape;468;p3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" name="Google Shape;469;p3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" name="Google Shape;470;p3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" name="Google Shape;471;p3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" name="Google Shape;472;p3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3" name="Google Shape;473;p3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4" name="Google Shape;474;p3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5" name="Google Shape;475;p3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" name="Google Shape;476;p3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7" name="Google Shape;477;p3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8" name="Google Shape;478;p3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9" name="Google Shape;479;p3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0" name="Google Shape;480;p3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1" name="Google Shape;481;p3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2" name="Google Shape;482;p3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3" name="Google Shape;483;p3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4" name="Google Shape;484;p3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" name="Google Shape;485;p3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" name="Google Shape;486;p3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7" name="Google Shape;487;p3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" name="Google Shape;488;p3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" name="Google Shape;489;p3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0" name="Google Shape;490;p3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1" name="Google Shape;491;p3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2" name="Google Shape;492;p3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3" name="Google Shape;493;p3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4" name="Google Shape;494;p3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" name="Google Shape;495;p3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6" name="Google Shape;496;p3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7" name="Google Shape;497;p3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" name="Google Shape;498;p3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9" name="Google Shape;499;p3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0" name="Google Shape;500;p3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1" name="Google Shape;501;p3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2" name="Google Shape;502;p3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3" name="Google Shape;503;p3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4" name="Google Shape;504;p3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5" name="Google Shape;505;p3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6" name="Google Shape;506;p3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7" name="Google Shape;507;p3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8" name="Google Shape;508;p3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9" name="Google Shape;509;p3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0" name="Google Shape;510;p3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1" name="Google Shape;511;p3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2" name="Google Shape;512;p3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3" name="Google Shape;513;p3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4" name="Google Shape;514;p3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5" name="Google Shape;515;p3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6" name="Google Shape;516;p3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7" name="Google Shape;517;p3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8" name="Google Shape;518;p3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9" name="Google Shape;519;p3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0" name="Google Shape;520;p3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1" name="Google Shape;521;p3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2" name="Google Shape;522;p3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3" name="Google Shape;523;p3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4" name="Google Shape;524;p3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5" name="Google Shape;525;p3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" name="Google Shape;526;p3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27" name="Google Shape;527;p3"/>
          <p:cNvSpPr/>
          <p:nvPr/>
        </p:nvSpPr>
        <p:spPr>
          <a:xfrm rot="10800000">
            <a:off x="-21839" y="-1"/>
            <a:ext cx="6531589" cy="5143576"/>
          </a:xfrm>
          <a:custGeom>
            <a:avLst/>
            <a:gdLst/>
            <a:ahLst/>
            <a:cxnLst/>
            <a:rect l="l" t="t" r="r" b="b"/>
            <a:pathLst>
              <a:path w="107871" h="74688" extrusionOk="0">
                <a:moveTo>
                  <a:pt x="30577" y="0"/>
                </a:moveTo>
                <a:cubicBezTo>
                  <a:pt x="32181" y="2431"/>
                  <a:pt x="33384" y="5314"/>
                  <a:pt x="33159" y="8446"/>
                </a:cubicBezTo>
                <a:cubicBezTo>
                  <a:pt x="32457" y="17369"/>
                  <a:pt x="20602" y="18747"/>
                  <a:pt x="18246" y="29148"/>
                </a:cubicBezTo>
                <a:cubicBezTo>
                  <a:pt x="16016" y="39073"/>
                  <a:pt x="25239" y="44236"/>
                  <a:pt x="21981" y="52006"/>
                </a:cubicBezTo>
                <a:cubicBezTo>
                  <a:pt x="19274" y="58447"/>
                  <a:pt x="11956" y="57219"/>
                  <a:pt x="4788" y="66316"/>
                </a:cubicBezTo>
                <a:cubicBezTo>
                  <a:pt x="2482" y="69249"/>
                  <a:pt x="978" y="72256"/>
                  <a:pt x="1" y="74687"/>
                </a:cubicBezTo>
                <a:lnTo>
                  <a:pt x="107871" y="74687"/>
                </a:lnTo>
                <a:lnTo>
                  <a:pt x="107871" y="0"/>
                </a:ln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28" name="Google Shape;528;p3"/>
          <p:cNvSpPr txBox="1">
            <a:spLocks noGrp="1"/>
          </p:cNvSpPr>
          <p:nvPr>
            <p:ph type="title"/>
          </p:nvPr>
        </p:nvSpPr>
        <p:spPr>
          <a:xfrm>
            <a:off x="720001" y="1795438"/>
            <a:ext cx="3852000" cy="1482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None/>
              <a:defRPr sz="4800">
                <a:solidFill>
                  <a:schemeClr val="dk1"/>
                </a:solidFill>
                <a:latin typeface="Paytone One"/>
                <a:ea typeface="Paytone One"/>
                <a:cs typeface="Paytone One"/>
                <a:sym typeface="Paytone One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endParaRPr/>
          </a:p>
        </p:txBody>
      </p:sp>
      <p:sp>
        <p:nvSpPr>
          <p:cNvPr id="529" name="Google Shape;529;p3"/>
          <p:cNvSpPr txBox="1">
            <a:spLocks noGrp="1"/>
          </p:cNvSpPr>
          <p:nvPr>
            <p:ph type="subTitle" idx="1"/>
          </p:nvPr>
        </p:nvSpPr>
        <p:spPr>
          <a:xfrm>
            <a:off x="950562" y="3427550"/>
            <a:ext cx="3390900" cy="672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000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530" name="Google Shape;530;p3"/>
          <p:cNvSpPr txBox="1">
            <a:spLocks noGrp="1"/>
          </p:cNvSpPr>
          <p:nvPr>
            <p:ph type="title" idx="2" hasCustomPrompt="1"/>
          </p:nvPr>
        </p:nvSpPr>
        <p:spPr>
          <a:xfrm>
            <a:off x="1907701" y="1043050"/>
            <a:ext cx="1476600" cy="75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0"/>
              <a:buNone/>
              <a:defRPr sz="5000">
                <a:solidFill>
                  <a:schemeClr val="dk1"/>
                </a:solidFill>
                <a:latin typeface="Paytone One"/>
                <a:ea typeface="Paytone One"/>
                <a:cs typeface="Paytone One"/>
                <a:sym typeface="Paytone One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1">
  <p:cSld name="CUSTOM_22">
    <p:spTree>
      <p:nvGrpSpPr>
        <p:cNvPr id="1" name="Shape 31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70" name="Google Shape;3170;p19"/>
          <p:cNvGrpSpPr/>
          <p:nvPr/>
        </p:nvGrpSpPr>
        <p:grpSpPr>
          <a:xfrm>
            <a:off x="-135456" y="-487"/>
            <a:ext cx="9537125" cy="5143678"/>
            <a:chOff x="-135450" y="773125"/>
            <a:chExt cx="7704900" cy="4155500"/>
          </a:xfrm>
        </p:grpSpPr>
        <p:sp>
          <p:nvSpPr>
            <p:cNvPr id="3171" name="Google Shape;3171;p19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2" name="Google Shape;3172;p19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3" name="Google Shape;3173;p19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4" name="Google Shape;3174;p19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5" name="Google Shape;3175;p19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6" name="Google Shape;3176;p19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7" name="Google Shape;3177;p19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8" name="Google Shape;3178;p19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9" name="Google Shape;3179;p19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0" name="Google Shape;3180;p19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1" name="Google Shape;3181;p19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2" name="Google Shape;3182;p19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3" name="Google Shape;3183;p19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4" name="Google Shape;3184;p19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5" name="Google Shape;3185;p19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6" name="Google Shape;3186;p19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7" name="Google Shape;3187;p19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8" name="Google Shape;3188;p19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9" name="Google Shape;3189;p19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0" name="Google Shape;3190;p19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1" name="Google Shape;3191;p19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2" name="Google Shape;3192;p19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3" name="Google Shape;3193;p19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4" name="Google Shape;3194;p19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5" name="Google Shape;3195;p19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6" name="Google Shape;3196;p19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7" name="Google Shape;3197;p19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8" name="Google Shape;3198;p19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9" name="Google Shape;3199;p19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0" name="Google Shape;3200;p19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1" name="Google Shape;3201;p19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2" name="Google Shape;3202;p19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3" name="Google Shape;3203;p19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4" name="Google Shape;3204;p19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5" name="Google Shape;3205;p19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6" name="Google Shape;3206;p19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7" name="Google Shape;3207;p19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8" name="Google Shape;3208;p19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9" name="Google Shape;3209;p19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0" name="Google Shape;3210;p19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1" name="Google Shape;3211;p19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2" name="Google Shape;3212;p19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3" name="Google Shape;3213;p19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4" name="Google Shape;3214;p19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5" name="Google Shape;3215;p19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6" name="Google Shape;3216;p19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7" name="Google Shape;3217;p19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8" name="Google Shape;3218;p19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9" name="Google Shape;3219;p19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0" name="Google Shape;3220;p19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1" name="Google Shape;3221;p19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2" name="Google Shape;3222;p19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3" name="Google Shape;3223;p19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4" name="Google Shape;3224;p19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5" name="Google Shape;3225;p19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6" name="Google Shape;3226;p19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7" name="Google Shape;3227;p19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8" name="Google Shape;3228;p19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9" name="Google Shape;3229;p19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0" name="Google Shape;3230;p19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1" name="Google Shape;3231;p19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2" name="Google Shape;3232;p19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3" name="Google Shape;3233;p19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4" name="Google Shape;3234;p19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5" name="Google Shape;3235;p19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6" name="Google Shape;3236;p19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7" name="Google Shape;3237;p19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8" name="Google Shape;3238;p19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9" name="Google Shape;3239;p19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0" name="Google Shape;3240;p19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1" name="Google Shape;3241;p19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2" name="Google Shape;3242;p19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3" name="Google Shape;3243;p19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4" name="Google Shape;3244;p19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5" name="Google Shape;3245;p19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6" name="Google Shape;3246;p19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7" name="Google Shape;3247;p19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8" name="Google Shape;3248;p19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9" name="Google Shape;3249;p19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0" name="Google Shape;3250;p19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1" name="Google Shape;3251;p19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2" name="Google Shape;3252;p19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3" name="Google Shape;3253;p19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4" name="Google Shape;3254;p19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5" name="Google Shape;3255;p19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6" name="Google Shape;3256;p19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7" name="Google Shape;3257;p19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8" name="Google Shape;3258;p19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9" name="Google Shape;3259;p19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0" name="Google Shape;3260;p19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1" name="Google Shape;3261;p19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2" name="Google Shape;3262;p19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3" name="Google Shape;3263;p19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4" name="Google Shape;3264;p19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5" name="Google Shape;3265;p19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6" name="Google Shape;3266;p19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7" name="Google Shape;3267;p19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8" name="Google Shape;3268;p19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9" name="Google Shape;3269;p19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0" name="Google Shape;3270;p19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1" name="Google Shape;3271;p19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2" name="Google Shape;3272;p19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3" name="Google Shape;3273;p19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4" name="Google Shape;3274;p19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5" name="Google Shape;3275;p19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6" name="Google Shape;3276;p19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7" name="Google Shape;3277;p19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8" name="Google Shape;3278;p19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9" name="Google Shape;3279;p19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80" name="Google Shape;3280;p19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81" name="Google Shape;3281;p19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82" name="Google Shape;3282;p19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83" name="Google Shape;3283;p19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84" name="Google Shape;3284;p19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85" name="Google Shape;3285;p19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86" name="Google Shape;3286;p19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87" name="Google Shape;3287;p19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88" name="Google Shape;3288;p19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89" name="Google Shape;3289;p19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0" name="Google Shape;3290;p19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1" name="Google Shape;3291;p19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2" name="Google Shape;3292;p19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3" name="Google Shape;3293;p19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4" name="Google Shape;3294;p19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5" name="Google Shape;3295;p19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6" name="Google Shape;3296;p19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7" name="Google Shape;3297;p19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8" name="Google Shape;3298;p19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9" name="Google Shape;3299;p19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0" name="Google Shape;3300;p19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1" name="Google Shape;3301;p19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2" name="Google Shape;3302;p19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3" name="Google Shape;3303;p19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4" name="Google Shape;3304;p19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5" name="Google Shape;3305;p19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6" name="Google Shape;3306;p19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7" name="Google Shape;3307;p19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8" name="Google Shape;3308;p19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9" name="Google Shape;3309;p19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0" name="Google Shape;3310;p19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1" name="Google Shape;3311;p19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2" name="Google Shape;3312;p19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3" name="Google Shape;3313;p19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4" name="Google Shape;3314;p19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5" name="Google Shape;3315;p19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6" name="Google Shape;3316;p19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7" name="Google Shape;3317;p19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8" name="Google Shape;3318;p19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9" name="Google Shape;3319;p19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0" name="Google Shape;3320;p19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1" name="Google Shape;3321;p19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2" name="Google Shape;3322;p19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3" name="Google Shape;3323;p19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4" name="Google Shape;3324;p19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5" name="Google Shape;3325;p19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6" name="Google Shape;3326;p19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7" name="Google Shape;3327;p19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8" name="Google Shape;3328;p19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9" name="Google Shape;3329;p19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0" name="Google Shape;3330;p19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1" name="Google Shape;3331;p19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2" name="Google Shape;3332;p19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3" name="Google Shape;3333;p19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4" name="Google Shape;3334;p19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5" name="Google Shape;3335;p19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6" name="Google Shape;3336;p19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7" name="Google Shape;3337;p19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8" name="Google Shape;3338;p19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9" name="Google Shape;3339;p19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0" name="Google Shape;3340;p19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1" name="Google Shape;3341;p19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2" name="Google Shape;3342;p19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3" name="Google Shape;3343;p19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4" name="Google Shape;3344;p19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5" name="Google Shape;3345;p19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6" name="Google Shape;3346;p19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7" name="Google Shape;3347;p19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8" name="Google Shape;3348;p19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9" name="Google Shape;3349;p19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0" name="Google Shape;3350;p19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1" name="Google Shape;3351;p19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2" name="Google Shape;3352;p19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3" name="Google Shape;3353;p19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4" name="Google Shape;3354;p19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5" name="Google Shape;3355;p19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6" name="Google Shape;3356;p19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7" name="Google Shape;3357;p19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8" name="Google Shape;3358;p19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9" name="Google Shape;3359;p19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0" name="Google Shape;3360;p19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1" name="Google Shape;3361;p19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2" name="Google Shape;3362;p19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3" name="Google Shape;3363;p19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4" name="Google Shape;3364;p19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5" name="Google Shape;3365;p19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6" name="Google Shape;3366;p19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7" name="Google Shape;3367;p19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8" name="Google Shape;3368;p19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9" name="Google Shape;3369;p19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0" name="Google Shape;3370;p19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1" name="Google Shape;3371;p19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2" name="Google Shape;3372;p19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3" name="Google Shape;3373;p19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4" name="Google Shape;3374;p19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5" name="Google Shape;3375;p19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6" name="Google Shape;3376;p19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7" name="Google Shape;3377;p19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8" name="Google Shape;3378;p19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9" name="Google Shape;3379;p19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0" name="Google Shape;3380;p19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1" name="Google Shape;3381;p19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2" name="Google Shape;3382;p19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3" name="Google Shape;3383;p19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4" name="Google Shape;3384;p19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5" name="Google Shape;3385;p19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6" name="Google Shape;3386;p19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7" name="Google Shape;3387;p19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8" name="Google Shape;3388;p19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9" name="Google Shape;3389;p19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0" name="Google Shape;3390;p19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1" name="Google Shape;3391;p19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2" name="Google Shape;3392;p19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3" name="Google Shape;3393;p19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4" name="Google Shape;3394;p19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5" name="Google Shape;3395;p19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6" name="Google Shape;3396;p19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7" name="Google Shape;3397;p19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8" name="Google Shape;3398;p19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9" name="Google Shape;3399;p19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0" name="Google Shape;3400;p19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1" name="Google Shape;3401;p19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2" name="Google Shape;3402;p19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3" name="Google Shape;3403;p19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4" name="Google Shape;3404;p19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5" name="Google Shape;3405;p19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6" name="Google Shape;3406;p19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7" name="Google Shape;3407;p19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8" name="Google Shape;3408;p19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9" name="Google Shape;3409;p19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0" name="Google Shape;3410;p19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1" name="Google Shape;3411;p19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2" name="Google Shape;3412;p19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3" name="Google Shape;3413;p19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4" name="Google Shape;3414;p19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5" name="Google Shape;3415;p19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6" name="Google Shape;3416;p19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7" name="Google Shape;3417;p19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8" name="Google Shape;3418;p19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9" name="Google Shape;3419;p19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20" name="Google Shape;3420;p19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21" name="Google Shape;3421;p19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22" name="Google Shape;3422;p19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23" name="Google Shape;3423;p19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24" name="Google Shape;3424;p19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25" name="Google Shape;3425;p19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426" name="Google Shape;3426;p19"/>
          <p:cNvSpPr txBox="1">
            <a:spLocks noGrp="1"/>
          </p:cNvSpPr>
          <p:nvPr>
            <p:ph type="title" hasCustomPrompt="1"/>
          </p:nvPr>
        </p:nvSpPr>
        <p:spPr>
          <a:xfrm>
            <a:off x="3833700" y="1040844"/>
            <a:ext cx="1476600" cy="75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0"/>
              <a:buNone/>
              <a:defRPr sz="5000">
                <a:solidFill>
                  <a:schemeClr val="dk1"/>
                </a:solidFill>
                <a:latin typeface="Paytone One"/>
                <a:ea typeface="Paytone One"/>
                <a:cs typeface="Paytone One"/>
                <a:sym typeface="Paytone One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grpSp>
        <p:nvGrpSpPr>
          <p:cNvPr id="3427" name="Google Shape;3427;p19"/>
          <p:cNvGrpSpPr/>
          <p:nvPr/>
        </p:nvGrpSpPr>
        <p:grpSpPr>
          <a:xfrm>
            <a:off x="684842" y="-50"/>
            <a:ext cx="7896546" cy="5143576"/>
            <a:chOff x="186505" y="119463"/>
            <a:chExt cx="7896546" cy="5143576"/>
          </a:xfrm>
        </p:grpSpPr>
        <p:sp>
          <p:nvSpPr>
            <p:cNvPr id="3428" name="Google Shape;3428;p19"/>
            <p:cNvSpPr/>
            <p:nvPr/>
          </p:nvSpPr>
          <p:spPr>
            <a:xfrm flipH="1">
              <a:off x="3697555" y="119463"/>
              <a:ext cx="4385496" cy="5143576"/>
            </a:xfrm>
            <a:custGeom>
              <a:avLst/>
              <a:gdLst/>
              <a:ahLst/>
              <a:cxnLst/>
              <a:rect l="l" t="t" r="r" b="b"/>
              <a:pathLst>
                <a:path w="107871" h="74688" extrusionOk="0">
                  <a:moveTo>
                    <a:pt x="30577" y="0"/>
                  </a:moveTo>
                  <a:cubicBezTo>
                    <a:pt x="32181" y="2431"/>
                    <a:pt x="33384" y="5314"/>
                    <a:pt x="33159" y="8446"/>
                  </a:cubicBezTo>
                  <a:cubicBezTo>
                    <a:pt x="32457" y="17369"/>
                    <a:pt x="20602" y="18747"/>
                    <a:pt x="18246" y="29148"/>
                  </a:cubicBezTo>
                  <a:cubicBezTo>
                    <a:pt x="16016" y="39073"/>
                    <a:pt x="25239" y="44236"/>
                    <a:pt x="21981" y="52006"/>
                  </a:cubicBezTo>
                  <a:cubicBezTo>
                    <a:pt x="19274" y="58447"/>
                    <a:pt x="11956" y="57219"/>
                    <a:pt x="4788" y="66316"/>
                  </a:cubicBezTo>
                  <a:cubicBezTo>
                    <a:pt x="2482" y="69249"/>
                    <a:pt x="978" y="72256"/>
                    <a:pt x="1" y="74687"/>
                  </a:cubicBezTo>
                  <a:lnTo>
                    <a:pt x="107871" y="74687"/>
                  </a:lnTo>
                  <a:lnTo>
                    <a:pt x="107871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29" name="Google Shape;3429;p19"/>
            <p:cNvSpPr/>
            <p:nvPr/>
          </p:nvSpPr>
          <p:spPr>
            <a:xfrm>
              <a:off x="186505" y="119463"/>
              <a:ext cx="4385496" cy="5143576"/>
            </a:xfrm>
            <a:custGeom>
              <a:avLst/>
              <a:gdLst/>
              <a:ahLst/>
              <a:cxnLst/>
              <a:rect l="l" t="t" r="r" b="b"/>
              <a:pathLst>
                <a:path w="107871" h="74688" extrusionOk="0">
                  <a:moveTo>
                    <a:pt x="30577" y="0"/>
                  </a:moveTo>
                  <a:cubicBezTo>
                    <a:pt x="32181" y="2431"/>
                    <a:pt x="33384" y="5314"/>
                    <a:pt x="33159" y="8446"/>
                  </a:cubicBezTo>
                  <a:cubicBezTo>
                    <a:pt x="32457" y="17369"/>
                    <a:pt x="20602" y="18747"/>
                    <a:pt x="18246" y="29148"/>
                  </a:cubicBezTo>
                  <a:cubicBezTo>
                    <a:pt x="16016" y="39073"/>
                    <a:pt x="25239" y="44236"/>
                    <a:pt x="21981" y="52006"/>
                  </a:cubicBezTo>
                  <a:cubicBezTo>
                    <a:pt x="19274" y="58447"/>
                    <a:pt x="11956" y="57219"/>
                    <a:pt x="4788" y="66316"/>
                  </a:cubicBezTo>
                  <a:cubicBezTo>
                    <a:pt x="2482" y="69249"/>
                    <a:pt x="978" y="72256"/>
                    <a:pt x="1" y="74687"/>
                  </a:cubicBezTo>
                  <a:lnTo>
                    <a:pt x="107871" y="74687"/>
                  </a:lnTo>
                  <a:lnTo>
                    <a:pt x="107871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430" name="Google Shape;3430;p19"/>
          <p:cNvSpPr txBox="1">
            <a:spLocks noGrp="1"/>
          </p:cNvSpPr>
          <p:nvPr>
            <p:ph type="title" idx="2"/>
          </p:nvPr>
        </p:nvSpPr>
        <p:spPr>
          <a:xfrm>
            <a:off x="2646000" y="1797644"/>
            <a:ext cx="3852000" cy="1482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None/>
              <a:defRPr sz="4800">
                <a:solidFill>
                  <a:schemeClr val="dk1"/>
                </a:solidFill>
                <a:latin typeface="Paytone One"/>
                <a:ea typeface="Paytone One"/>
                <a:cs typeface="Paytone One"/>
                <a:sym typeface="Paytone One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endParaRPr/>
          </a:p>
        </p:txBody>
      </p:sp>
      <p:sp>
        <p:nvSpPr>
          <p:cNvPr id="3431" name="Google Shape;3431;p19"/>
          <p:cNvSpPr txBox="1">
            <a:spLocks noGrp="1"/>
          </p:cNvSpPr>
          <p:nvPr>
            <p:ph type="subTitle" idx="1"/>
          </p:nvPr>
        </p:nvSpPr>
        <p:spPr>
          <a:xfrm>
            <a:off x="2876550" y="3429756"/>
            <a:ext cx="3390900" cy="672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000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">
  <p:cSld name="CUSTOM_23">
    <p:spTree>
      <p:nvGrpSpPr>
        <p:cNvPr id="1" name="Shape 34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3" name="Google Shape;3433;p20"/>
          <p:cNvSpPr txBox="1">
            <a:spLocks noGrp="1"/>
          </p:cNvSpPr>
          <p:nvPr>
            <p:ph type="title"/>
          </p:nvPr>
        </p:nvSpPr>
        <p:spPr>
          <a:xfrm>
            <a:off x="720000" y="578029"/>
            <a:ext cx="7704000" cy="53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434" name="Google Shape;3434;p20"/>
          <p:cNvSpPr txBox="1">
            <a:spLocks noGrp="1"/>
          </p:cNvSpPr>
          <p:nvPr>
            <p:ph type="subTitle" idx="1"/>
          </p:nvPr>
        </p:nvSpPr>
        <p:spPr>
          <a:xfrm>
            <a:off x="2035844" y="3575150"/>
            <a:ext cx="2367000" cy="53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3435" name="Google Shape;3435;p20"/>
          <p:cNvSpPr txBox="1">
            <a:spLocks noGrp="1"/>
          </p:cNvSpPr>
          <p:nvPr>
            <p:ph type="subTitle" idx="2"/>
          </p:nvPr>
        </p:nvSpPr>
        <p:spPr>
          <a:xfrm>
            <a:off x="4741156" y="3575150"/>
            <a:ext cx="2367000" cy="53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3436" name="Google Shape;3436;p20"/>
          <p:cNvSpPr txBox="1">
            <a:spLocks noGrp="1"/>
          </p:cNvSpPr>
          <p:nvPr>
            <p:ph type="title" idx="3"/>
          </p:nvPr>
        </p:nvSpPr>
        <p:spPr>
          <a:xfrm>
            <a:off x="2036000" y="3177150"/>
            <a:ext cx="23670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3437" name="Google Shape;3437;p20"/>
          <p:cNvSpPr txBox="1">
            <a:spLocks noGrp="1"/>
          </p:cNvSpPr>
          <p:nvPr>
            <p:ph type="title" idx="4"/>
          </p:nvPr>
        </p:nvSpPr>
        <p:spPr>
          <a:xfrm>
            <a:off x="4741150" y="3177150"/>
            <a:ext cx="23670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3438" name="Google Shape;3438;p20"/>
          <p:cNvSpPr txBox="1">
            <a:spLocks noGrp="1"/>
          </p:cNvSpPr>
          <p:nvPr>
            <p:ph type="subTitle" idx="5"/>
          </p:nvPr>
        </p:nvSpPr>
        <p:spPr>
          <a:xfrm>
            <a:off x="2035844" y="2027975"/>
            <a:ext cx="2367000" cy="53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3439" name="Google Shape;3439;p20"/>
          <p:cNvSpPr txBox="1">
            <a:spLocks noGrp="1"/>
          </p:cNvSpPr>
          <p:nvPr>
            <p:ph type="subTitle" idx="6"/>
          </p:nvPr>
        </p:nvSpPr>
        <p:spPr>
          <a:xfrm>
            <a:off x="4741156" y="2027975"/>
            <a:ext cx="2367000" cy="53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3440" name="Google Shape;3440;p20"/>
          <p:cNvSpPr txBox="1">
            <a:spLocks noGrp="1"/>
          </p:cNvSpPr>
          <p:nvPr>
            <p:ph type="title" idx="7"/>
          </p:nvPr>
        </p:nvSpPr>
        <p:spPr>
          <a:xfrm>
            <a:off x="2035850" y="1629975"/>
            <a:ext cx="23670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3441" name="Google Shape;3441;p20"/>
          <p:cNvSpPr txBox="1">
            <a:spLocks noGrp="1"/>
          </p:cNvSpPr>
          <p:nvPr>
            <p:ph type="title" idx="8"/>
          </p:nvPr>
        </p:nvSpPr>
        <p:spPr>
          <a:xfrm>
            <a:off x="4741150" y="1629975"/>
            <a:ext cx="23670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 1">
  <p:cSld name="CUSTOM_24">
    <p:spTree>
      <p:nvGrpSpPr>
        <p:cNvPr id="1" name="Shape 37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7" name="Google Shape;3707;p22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53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0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708" name="Google Shape;3708;p22"/>
          <p:cNvSpPr txBox="1">
            <a:spLocks noGrp="1"/>
          </p:cNvSpPr>
          <p:nvPr>
            <p:ph type="subTitle" idx="1"/>
          </p:nvPr>
        </p:nvSpPr>
        <p:spPr>
          <a:xfrm>
            <a:off x="2721463" y="2393326"/>
            <a:ext cx="1811700" cy="1541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46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400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3709" name="Google Shape;3709;p22"/>
          <p:cNvSpPr txBox="1">
            <a:spLocks noGrp="1"/>
          </p:cNvSpPr>
          <p:nvPr>
            <p:ph type="title" idx="2"/>
          </p:nvPr>
        </p:nvSpPr>
        <p:spPr>
          <a:xfrm>
            <a:off x="753496" y="1900036"/>
            <a:ext cx="18117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>
                <a:solidFill>
                  <a:schemeClr val="l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3710" name="Google Shape;3710;p22"/>
          <p:cNvSpPr txBox="1">
            <a:spLocks noGrp="1"/>
          </p:cNvSpPr>
          <p:nvPr>
            <p:ph type="subTitle" idx="3"/>
          </p:nvPr>
        </p:nvSpPr>
        <p:spPr>
          <a:xfrm>
            <a:off x="823775" y="2393326"/>
            <a:ext cx="1811700" cy="1541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46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400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3711" name="Google Shape;3711;p22"/>
          <p:cNvSpPr txBox="1">
            <a:spLocks noGrp="1"/>
          </p:cNvSpPr>
          <p:nvPr>
            <p:ph type="title" idx="4"/>
          </p:nvPr>
        </p:nvSpPr>
        <p:spPr>
          <a:xfrm>
            <a:off x="2704509" y="1900036"/>
            <a:ext cx="18117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>
                <a:solidFill>
                  <a:schemeClr val="l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3712" name="Google Shape;3712;p22"/>
          <p:cNvSpPr txBox="1">
            <a:spLocks noGrp="1"/>
          </p:cNvSpPr>
          <p:nvPr>
            <p:ph type="subTitle" idx="5"/>
          </p:nvPr>
        </p:nvSpPr>
        <p:spPr>
          <a:xfrm>
            <a:off x="4663375" y="2379076"/>
            <a:ext cx="1811700" cy="1569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46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400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3713" name="Google Shape;3713;p22"/>
          <p:cNvSpPr txBox="1">
            <a:spLocks noGrp="1"/>
          </p:cNvSpPr>
          <p:nvPr>
            <p:ph type="title" idx="6"/>
          </p:nvPr>
        </p:nvSpPr>
        <p:spPr>
          <a:xfrm>
            <a:off x="4637334" y="1900036"/>
            <a:ext cx="18117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>
                <a:solidFill>
                  <a:schemeClr val="l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3714" name="Google Shape;3714;p22"/>
          <p:cNvSpPr txBox="1">
            <a:spLocks noGrp="1"/>
          </p:cNvSpPr>
          <p:nvPr>
            <p:ph type="subTitle" idx="7"/>
          </p:nvPr>
        </p:nvSpPr>
        <p:spPr>
          <a:xfrm>
            <a:off x="6604850" y="2393326"/>
            <a:ext cx="1811700" cy="1541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46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400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3715" name="Google Shape;3715;p22"/>
          <p:cNvSpPr txBox="1">
            <a:spLocks noGrp="1"/>
          </p:cNvSpPr>
          <p:nvPr>
            <p:ph type="title" idx="8"/>
          </p:nvPr>
        </p:nvSpPr>
        <p:spPr>
          <a:xfrm>
            <a:off x="6578804" y="1900036"/>
            <a:ext cx="18117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>
                <a:solidFill>
                  <a:schemeClr val="l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1">
  <p:cSld name="CUSTOM_25">
    <p:spTree>
      <p:nvGrpSpPr>
        <p:cNvPr id="1" name="Shape 37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17" name="Google Shape;3717;p23"/>
          <p:cNvSpPr/>
          <p:nvPr/>
        </p:nvSpPr>
        <p:spPr>
          <a:xfrm>
            <a:off x="-727375" y="-19100"/>
            <a:ext cx="7252281" cy="5250006"/>
          </a:xfrm>
          <a:custGeom>
            <a:avLst/>
            <a:gdLst/>
            <a:ahLst/>
            <a:cxnLst/>
            <a:rect l="l" t="t" r="r" b="b"/>
            <a:pathLst>
              <a:path w="126694" h="74688" extrusionOk="0">
                <a:moveTo>
                  <a:pt x="1" y="1"/>
                </a:moveTo>
                <a:lnTo>
                  <a:pt x="1" y="74688"/>
                </a:lnTo>
                <a:lnTo>
                  <a:pt x="58197" y="74688"/>
                </a:lnTo>
                <a:cubicBezTo>
                  <a:pt x="58974" y="69074"/>
                  <a:pt x="60979" y="62131"/>
                  <a:pt x="66543" y="58347"/>
                </a:cubicBezTo>
                <a:cubicBezTo>
                  <a:pt x="69687" y="56203"/>
                  <a:pt x="72960" y="55757"/>
                  <a:pt x="76083" y="55757"/>
                </a:cubicBezTo>
                <a:cubicBezTo>
                  <a:pt x="78313" y="55757"/>
                  <a:pt x="80466" y="55984"/>
                  <a:pt x="82442" y="55984"/>
                </a:cubicBezTo>
                <a:cubicBezTo>
                  <a:pt x="85045" y="55984"/>
                  <a:pt x="87341" y="55589"/>
                  <a:pt x="89099" y="53760"/>
                </a:cubicBezTo>
                <a:cubicBezTo>
                  <a:pt x="95465" y="47093"/>
                  <a:pt x="84262" y="32482"/>
                  <a:pt x="90778" y="25339"/>
                </a:cubicBezTo>
                <a:cubicBezTo>
                  <a:pt x="93009" y="22895"/>
                  <a:pt x="95960" y="22820"/>
                  <a:pt x="99488" y="22820"/>
                </a:cubicBezTo>
                <a:cubicBezTo>
                  <a:pt x="99719" y="22820"/>
                  <a:pt x="99953" y="22821"/>
                  <a:pt x="100189" y="22821"/>
                </a:cubicBezTo>
                <a:cubicBezTo>
                  <a:pt x="103555" y="22821"/>
                  <a:pt x="107417" y="22755"/>
                  <a:pt x="111656" y="20753"/>
                </a:cubicBezTo>
                <a:cubicBezTo>
                  <a:pt x="120327" y="16642"/>
                  <a:pt x="124513" y="7244"/>
                  <a:pt x="126693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18" name="Google Shape;3718;p23"/>
          <p:cNvSpPr txBox="1">
            <a:spLocks noGrp="1"/>
          </p:cNvSpPr>
          <p:nvPr>
            <p:ph type="title"/>
          </p:nvPr>
        </p:nvSpPr>
        <p:spPr>
          <a:xfrm>
            <a:off x="727325" y="738600"/>
            <a:ext cx="3852000" cy="3132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 sz="48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3">
  <p:cSld name="CUSTOM_29">
    <p:spTree>
      <p:nvGrpSpPr>
        <p:cNvPr id="1" name="Shape 37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0" name="Google Shape;3720;p24"/>
          <p:cNvSpPr txBox="1">
            <a:spLocks noGrp="1"/>
          </p:cNvSpPr>
          <p:nvPr>
            <p:ph type="title"/>
          </p:nvPr>
        </p:nvSpPr>
        <p:spPr>
          <a:xfrm>
            <a:off x="4295250" y="878974"/>
            <a:ext cx="4177200" cy="2118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4800"/>
              <a:buNone/>
              <a:defRPr sz="3500">
                <a:solidFill>
                  <a:schemeClr val="dk1"/>
                </a:solidFill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  <p:sp>
        <p:nvSpPr>
          <p:cNvPr id="3721" name="Google Shape;3721;p24"/>
          <p:cNvSpPr txBox="1">
            <a:spLocks noGrp="1"/>
          </p:cNvSpPr>
          <p:nvPr>
            <p:ph type="subTitle" idx="1"/>
          </p:nvPr>
        </p:nvSpPr>
        <p:spPr>
          <a:xfrm>
            <a:off x="4295250" y="3243119"/>
            <a:ext cx="4177200" cy="876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3722" name="Google Shape;3722;p24"/>
          <p:cNvSpPr/>
          <p:nvPr/>
        </p:nvSpPr>
        <p:spPr>
          <a:xfrm>
            <a:off x="-1253848" y="-19100"/>
            <a:ext cx="7252281" cy="5250006"/>
          </a:xfrm>
          <a:custGeom>
            <a:avLst/>
            <a:gdLst/>
            <a:ahLst/>
            <a:cxnLst/>
            <a:rect l="l" t="t" r="r" b="b"/>
            <a:pathLst>
              <a:path w="126694" h="74688" extrusionOk="0">
                <a:moveTo>
                  <a:pt x="1" y="1"/>
                </a:moveTo>
                <a:lnTo>
                  <a:pt x="1" y="74688"/>
                </a:lnTo>
                <a:lnTo>
                  <a:pt x="58197" y="74688"/>
                </a:lnTo>
                <a:cubicBezTo>
                  <a:pt x="58974" y="69074"/>
                  <a:pt x="60979" y="62131"/>
                  <a:pt x="66543" y="58347"/>
                </a:cubicBezTo>
                <a:cubicBezTo>
                  <a:pt x="69687" y="56203"/>
                  <a:pt x="72960" y="55757"/>
                  <a:pt x="76083" y="55757"/>
                </a:cubicBezTo>
                <a:cubicBezTo>
                  <a:pt x="78313" y="55757"/>
                  <a:pt x="80466" y="55984"/>
                  <a:pt x="82442" y="55984"/>
                </a:cubicBezTo>
                <a:cubicBezTo>
                  <a:pt x="85045" y="55984"/>
                  <a:pt x="87341" y="55589"/>
                  <a:pt x="89099" y="53760"/>
                </a:cubicBezTo>
                <a:cubicBezTo>
                  <a:pt x="95465" y="47093"/>
                  <a:pt x="84262" y="32482"/>
                  <a:pt x="90778" y="25339"/>
                </a:cubicBezTo>
                <a:cubicBezTo>
                  <a:pt x="93009" y="22895"/>
                  <a:pt x="95960" y="22820"/>
                  <a:pt x="99488" y="22820"/>
                </a:cubicBezTo>
                <a:cubicBezTo>
                  <a:pt x="99719" y="22820"/>
                  <a:pt x="99953" y="22821"/>
                  <a:pt x="100189" y="22821"/>
                </a:cubicBezTo>
                <a:cubicBezTo>
                  <a:pt x="103555" y="22821"/>
                  <a:pt x="107417" y="22755"/>
                  <a:pt x="111656" y="20753"/>
                </a:cubicBezTo>
                <a:cubicBezTo>
                  <a:pt x="120327" y="16642"/>
                  <a:pt x="124513" y="7244"/>
                  <a:pt x="126693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idea 1">
  <p:cSld name="CUSTOM_26">
    <p:spTree>
      <p:nvGrpSpPr>
        <p:cNvPr id="1" name="Shape 37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24" name="Google Shape;3724;p25"/>
          <p:cNvGrpSpPr/>
          <p:nvPr/>
        </p:nvGrpSpPr>
        <p:grpSpPr>
          <a:xfrm>
            <a:off x="-135456" y="-487"/>
            <a:ext cx="9537125" cy="5143678"/>
            <a:chOff x="-135450" y="773125"/>
            <a:chExt cx="7704900" cy="4155500"/>
          </a:xfrm>
        </p:grpSpPr>
        <p:sp>
          <p:nvSpPr>
            <p:cNvPr id="3725" name="Google Shape;3725;p25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26" name="Google Shape;3726;p25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27" name="Google Shape;3727;p25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28" name="Google Shape;3728;p25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29" name="Google Shape;3729;p25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0" name="Google Shape;3730;p25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1" name="Google Shape;3731;p25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2" name="Google Shape;3732;p25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3" name="Google Shape;3733;p25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4" name="Google Shape;3734;p25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5" name="Google Shape;3735;p25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6" name="Google Shape;3736;p25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7" name="Google Shape;3737;p25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8" name="Google Shape;3738;p25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9" name="Google Shape;3739;p25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40" name="Google Shape;3740;p25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41" name="Google Shape;3741;p25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42" name="Google Shape;3742;p25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43" name="Google Shape;3743;p25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44" name="Google Shape;3744;p25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45" name="Google Shape;3745;p25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46" name="Google Shape;3746;p25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47" name="Google Shape;3747;p25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48" name="Google Shape;3748;p25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49" name="Google Shape;3749;p25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50" name="Google Shape;3750;p25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51" name="Google Shape;3751;p25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52" name="Google Shape;3752;p25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53" name="Google Shape;3753;p25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54" name="Google Shape;3754;p25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55" name="Google Shape;3755;p25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56" name="Google Shape;3756;p25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57" name="Google Shape;3757;p25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58" name="Google Shape;3758;p25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59" name="Google Shape;3759;p25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0" name="Google Shape;3760;p25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1" name="Google Shape;3761;p25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2" name="Google Shape;3762;p25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3" name="Google Shape;3763;p25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4" name="Google Shape;3764;p25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5" name="Google Shape;3765;p25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6" name="Google Shape;3766;p25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7" name="Google Shape;3767;p25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8" name="Google Shape;3768;p25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9" name="Google Shape;3769;p25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0" name="Google Shape;3770;p25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1" name="Google Shape;3771;p25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2" name="Google Shape;3772;p25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3" name="Google Shape;3773;p25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4" name="Google Shape;3774;p25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5" name="Google Shape;3775;p25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6" name="Google Shape;3776;p25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7" name="Google Shape;3777;p25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8" name="Google Shape;3778;p25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9" name="Google Shape;3779;p25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0" name="Google Shape;3780;p25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1" name="Google Shape;3781;p25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2" name="Google Shape;3782;p25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3" name="Google Shape;3783;p25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4" name="Google Shape;3784;p25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5" name="Google Shape;3785;p25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6" name="Google Shape;3786;p25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7" name="Google Shape;3787;p25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8" name="Google Shape;3788;p25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9" name="Google Shape;3789;p25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90" name="Google Shape;3790;p25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91" name="Google Shape;3791;p25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92" name="Google Shape;3792;p25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93" name="Google Shape;3793;p25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94" name="Google Shape;3794;p25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95" name="Google Shape;3795;p25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96" name="Google Shape;3796;p25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97" name="Google Shape;3797;p25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98" name="Google Shape;3798;p25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99" name="Google Shape;3799;p25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00" name="Google Shape;3800;p25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01" name="Google Shape;3801;p25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02" name="Google Shape;3802;p25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03" name="Google Shape;3803;p25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04" name="Google Shape;3804;p25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05" name="Google Shape;3805;p25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06" name="Google Shape;3806;p25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07" name="Google Shape;3807;p25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08" name="Google Shape;3808;p25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09" name="Google Shape;3809;p25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10" name="Google Shape;3810;p25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11" name="Google Shape;3811;p25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12" name="Google Shape;3812;p25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13" name="Google Shape;3813;p25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14" name="Google Shape;3814;p25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15" name="Google Shape;3815;p25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16" name="Google Shape;3816;p25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17" name="Google Shape;3817;p25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18" name="Google Shape;3818;p25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19" name="Google Shape;3819;p25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20" name="Google Shape;3820;p25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21" name="Google Shape;3821;p25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22" name="Google Shape;3822;p25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23" name="Google Shape;3823;p25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24" name="Google Shape;3824;p25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25" name="Google Shape;3825;p25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26" name="Google Shape;3826;p25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27" name="Google Shape;3827;p25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28" name="Google Shape;3828;p25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29" name="Google Shape;3829;p25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30" name="Google Shape;3830;p25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31" name="Google Shape;3831;p25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32" name="Google Shape;3832;p25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33" name="Google Shape;3833;p25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34" name="Google Shape;3834;p25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35" name="Google Shape;3835;p25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36" name="Google Shape;3836;p25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37" name="Google Shape;3837;p25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38" name="Google Shape;3838;p25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39" name="Google Shape;3839;p25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40" name="Google Shape;3840;p25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41" name="Google Shape;3841;p25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42" name="Google Shape;3842;p25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43" name="Google Shape;3843;p25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44" name="Google Shape;3844;p25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45" name="Google Shape;3845;p25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46" name="Google Shape;3846;p25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47" name="Google Shape;3847;p25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48" name="Google Shape;3848;p25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49" name="Google Shape;3849;p25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50" name="Google Shape;3850;p25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51" name="Google Shape;3851;p25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52" name="Google Shape;3852;p25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53" name="Google Shape;3853;p25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54" name="Google Shape;3854;p25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55" name="Google Shape;3855;p25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56" name="Google Shape;3856;p25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57" name="Google Shape;3857;p25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58" name="Google Shape;3858;p25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59" name="Google Shape;3859;p25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60" name="Google Shape;3860;p25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61" name="Google Shape;3861;p25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62" name="Google Shape;3862;p25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63" name="Google Shape;3863;p25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64" name="Google Shape;3864;p25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65" name="Google Shape;3865;p25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66" name="Google Shape;3866;p25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67" name="Google Shape;3867;p25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68" name="Google Shape;3868;p25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69" name="Google Shape;3869;p25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0" name="Google Shape;3870;p25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1" name="Google Shape;3871;p25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2" name="Google Shape;3872;p25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3" name="Google Shape;3873;p25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4" name="Google Shape;3874;p25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5" name="Google Shape;3875;p25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6" name="Google Shape;3876;p25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7" name="Google Shape;3877;p25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8" name="Google Shape;3878;p25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9" name="Google Shape;3879;p25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0" name="Google Shape;3880;p25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1" name="Google Shape;3881;p25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2" name="Google Shape;3882;p25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3" name="Google Shape;3883;p25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4" name="Google Shape;3884;p25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5" name="Google Shape;3885;p25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6" name="Google Shape;3886;p25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7" name="Google Shape;3887;p25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8" name="Google Shape;3888;p25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9" name="Google Shape;3889;p25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90" name="Google Shape;3890;p25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91" name="Google Shape;3891;p25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92" name="Google Shape;3892;p25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93" name="Google Shape;3893;p25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94" name="Google Shape;3894;p25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95" name="Google Shape;3895;p25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96" name="Google Shape;3896;p25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97" name="Google Shape;3897;p25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98" name="Google Shape;3898;p25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99" name="Google Shape;3899;p25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00" name="Google Shape;3900;p25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01" name="Google Shape;3901;p25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02" name="Google Shape;3902;p25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03" name="Google Shape;3903;p25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04" name="Google Shape;3904;p25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05" name="Google Shape;3905;p25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06" name="Google Shape;3906;p25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07" name="Google Shape;3907;p25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08" name="Google Shape;3908;p25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09" name="Google Shape;3909;p25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10" name="Google Shape;3910;p25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11" name="Google Shape;3911;p25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12" name="Google Shape;3912;p25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13" name="Google Shape;3913;p25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14" name="Google Shape;3914;p25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15" name="Google Shape;3915;p25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16" name="Google Shape;3916;p25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17" name="Google Shape;3917;p25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18" name="Google Shape;3918;p25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19" name="Google Shape;3919;p25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20" name="Google Shape;3920;p25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21" name="Google Shape;3921;p25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22" name="Google Shape;3922;p25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23" name="Google Shape;3923;p25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24" name="Google Shape;3924;p25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25" name="Google Shape;3925;p25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26" name="Google Shape;3926;p25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27" name="Google Shape;3927;p25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28" name="Google Shape;3928;p25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29" name="Google Shape;3929;p25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0" name="Google Shape;3930;p25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1" name="Google Shape;3931;p25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2" name="Google Shape;3932;p25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3" name="Google Shape;3933;p25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4" name="Google Shape;3934;p25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5" name="Google Shape;3935;p25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6" name="Google Shape;3936;p25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7" name="Google Shape;3937;p25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8" name="Google Shape;3938;p25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9" name="Google Shape;3939;p25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0" name="Google Shape;3940;p25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1" name="Google Shape;3941;p25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2" name="Google Shape;3942;p25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3" name="Google Shape;3943;p25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4" name="Google Shape;3944;p25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5" name="Google Shape;3945;p25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6" name="Google Shape;3946;p25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7" name="Google Shape;3947;p25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8" name="Google Shape;3948;p25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9" name="Google Shape;3949;p25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0" name="Google Shape;3950;p25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1" name="Google Shape;3951;p25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2" name="Google Shape;3952;p25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3" name="Google Shape;3953;p25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4" name="Google Shape;3954;p25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5" name="Google Shape;3955;p25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6" name="Google Shape;3956;p25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7" name="Google Shape;3957;p25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8" name="Google Shape;3958;p25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9" name="Google Shape;3959;p25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0" name="Google Shape;3960;p25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1" name="Google Shape;3961;p25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2" name="Google Shape;3962;p25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3" name="Google Shape;3963;p25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4" name="Google Shape;3964;p25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5" name="Google Shape;3965;p25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6" name="Google Shape;3966;p25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7" name="Google Shape;3967;p25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8" name="Google Shape;3968;p25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9" name="Google Shape;3969;p25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0" name="Google Shape;3970;p25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1" name="Google Shape;3971;p25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2" name="Google Shape;3972;p25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3" name="Google Shape;3973;p25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4" name="Google Shape;3974;p25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5" name="Google Shape;3975;p25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6" name="Google Shape;3976;p25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7" name="Google Shape;3977;p25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8" name="Google Shape;3978;p25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9" name="Google Shape;3979;p25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980" name="Google Shape;3980;p25"/>
          <p:cNvSpPr/>
          <p:nvPr/>
        </p:nvSpPr>
        <p:spPr>
          <a:xfrm rot="10800000" flipH="1">
            <a:off x="-1253850" y="-639950"/>
            <a:ext cx="9802632" cy="5870850"/>
          </a:xfrm>
          <a:custGeom>
            <a:avLst/>
            <a:gdLst/>
            <a:ahLst/>
            <a:cxnLst/>
            <a:rect l="l" t="t" r="r" b="b"/>
            <a:pathLst>
              <a:path w="126694" h="74688" extrusionOk="0">
                <a:moveTo>
                  <a:pt x="1" y="1"/>
                </a:moveTo>
                <a:lnTo>
                  <a:pt x="1" y="74688"/>
                </a:lnTo>
                <a:lnTo>
                  <a:pt x="58197" y="74688"/>
                </a:lnTo>
                <a:cubicBezTo>
                  <a:pt x="58974" y="69074"/>
                  <a:pt x="60979" y="62131"/>
                  <a:pt x="66543" y="58347"/>
                </a:cubicBezTo>
                <a:cubicBezTo>
                  <a:pt x="69687" y="56203"/>
                  <a:pt x="72960" y="55757"/>
                  <a:pt x="76083" y="55757"/>
                </a:cubicBezTo>
                <a:cubicBezTo>
                  <a:pt x="78313" y="55757"/>
                  <a:pt x="80466" y="55984"/>
                  <a:pt x="82442" y="55984"/>
                </a:cubicBezTo>
                <a:cubicBezTo>
                  <a:pt x="85045" y="55984"/>
                  <a:pt x="87341" y="55589"/>
                  <a:pt x="89099" y="53760"/>
                </a:cubicBezTo>
                <a:cubicBezTo>
                  <a:pt x="95465" y="47093"/>
                  <a:pt x="84262" y="32482"/>
                  <a:pt x="90778" y="25339"/>
                </a:cubicBezTo>
                <a:cubicBezTo>
                  <a:pt x="93009" y="22895"/>
                  <a:pt x="95960" y="22820"/>
                  <a:pt x="99488" y="22820"/>
                </a:cubicBezTo>
                <a:cubicBezTo>
                  <a:pt x="99719" y="22820"/>
                  <a:pt x="99953" y="22821"/>
                  <a:pt x="100189" y="22821"/>
                </a:cubicBezTo>
                <a:cubicBezTo>
                  <a:pt x="103555" y="22821"/>
                  <a:pt x="107417" y="22755"/>
                  <a:pt x="111656" y="20753"/>
                </a:cubicBezTo>
                <a:cubicBezTo>
                  <a:pt x="120327" y="16642"/>
                  <a:pt x="124513" y="7244"/>
                  <a:pt x="126693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81" name="Google Shape;3981;p25"/>
          <p:cNvSpPr txBox="1">
            <a:spLocks noGrp="1"/>
          </p:cNvSpPr>
          <p:nvPr>
            <p:ph type="title"/>
          </p:nvPr>
        </p:nvSpPr>
        <p:spPr>
          <a:xfrm>
            <a:off x="727325" y="1095825"/>
            <a:ext cx="4177200" cy="1923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4800"/>
              <a:buNone/>
              <a:defRPr sz="65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  <p:sp>
        <p:nvSpPr>
          <p:cNvPr id="3982" name="Google Shape;3982;p25"/>
          <p:cNvSpPr txBox="1">
            <a:spLocks noGrp="1"/>
          </p:cNvSpPr>
          <p:nvPr>
            <p:ph type="subTitle" idx="1"/>
          </p:nvPr>
        </p:nvSpPr>
        <p:spPr>
          <a:xfrm>
            <a:off x="727325" y="3214670"/>
            <a:ext cx="4177200" cy="876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ive columns">
  <p:cSld name="CUSTOM_27">
    <p:spTree>
      <p:nvGrpSpPr>
        <p:cNvPr id="1" name="Shape 42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54" name="Google Shape;4254;p27"/>
          <p:cNvGrpSpPr/>
          <p:nvPr/>
        </p:nvGrpSpPr>
        <p:grpSpPr>
          <a:xfrm>
            <a:off x="-135456" y="-487"/>
            <a:ext cx="9537125" cy="5143678"/>
            <a:chOff x="-135450" y="773125"/>
            <a:chExt cx="7704900" cy="4155500"/>
          </a:xfrm>
        </p:grpSpPr>
        <p:sp>
          <p:nvSpPr>
            <p:cNvPr id="4255" name="Google Shape;4255;p27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56" name="Google Shape;4256;p27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57" name="Google Shape;4257;p27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58" name="Google Shape;4258;p27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59" name="Google Shape;4259;p27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60" name="Google Shape;4260;p27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61" name="Google Shape;4261;p27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62" name="Google Shape;4262;p27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63" name="Google Shape;4263;p27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64" name="Google Shape;4264;p27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65" name="Google Shape;4265;p27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66" name="Google Shape;4266;p27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67" name="Google Shape;4267;p27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68" name="Google Shape;4268;p27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69" name="Google Shape;4269;p27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70" name="Google Shape;4270;p27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71" name="Google Shape;4271;p27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72" name="Google Shape;4272;p27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73" name="Google Shape;4273;p27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74" name="Google Shape;4274;p27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75" name="Google Shape;4275;p27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76" name="Google Shape;4276;p27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77" name="Google Shape;4277;p27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78" name="Google Shape;4278;p27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79" name="Google Shape;4279;p27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80" name="Google Shape;4280;p27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81" name="Google Shape;4281;p27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82" name="Google Shape;4282;p27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83" name="Google Shape;4283;p27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84" name="Google Shape;4284;p27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85" name="Google Shape;4285;p27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86" name="Google Shape;4286;p27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87" name="Google Shape;4287;p27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88" name="Google Shape;4288;p27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89" name="Google Shape;4289;p27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90" name="Google Shape;4290;p27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91" name="Google Shape;4291;p27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92" name="Google Shape;4292;p27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93" name="Google Shape;4293;p27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94" name="Google Shape;4294;p27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95" name="Google Shape;4295;p27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96" name="Google Shape;4296;p27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97" name="Google Shape;4297;p27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98" name="Google Shape;4298;p27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99" name="Google Shape;4299;p27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00" name="Google Shape;4300;p27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01" name="Google Shape;4301;p27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02" name="Google Shape;4302;p27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03" name="Google Shape;4303;p27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04" name="Google Shape;4304;p27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05" name="Google Shape;4305;p27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06" name="Google Shape;4306;p27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07" name="Google Shape;4307;p27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08" name="Google Shape;4308;p27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09" name="Google Shape;4309;p27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10" name="Google Shape;4310;p27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11" name="Google Shape;4311;p27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12" name="Google Shape;4312;p27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13" name="Google Shape;4313;p27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14" name="Google Shape;4314;p27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15" name="Google Shape;4315;p27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16" name="Google Shape;4316;p27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17" name="Google Shape;4317;p27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18" name="Google Shape;4318;p27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19" name="Google Shape;4319;p27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20" name="Google Shape;4320;p27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21" name="Google Shape;4321;p27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22" name="Google Shape;4322;p27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23" name="Google Shape;4323;p27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24" name="Google Shape;4324;p27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25" name="Google Shape;4325;p27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26" name="Google Shape;4326;p27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27" name="Google Shape;4327;p27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28" name="Google Shape;4328;p27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29" name="Google Shape;4329;p27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30" name="Google Shape;4330;p27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31" name="Google Shape;4331;p27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32" name="Google Shape;4332;p27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33" name="Google Shape;4333;p27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34" name="Google Shape;4334;p27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35" name="Google Shape;4335;p27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36" name="Google Shape;4336;p27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37" name="Google Shape;4337;p27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38" name="Google Shape;4338;p27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39" name="Google Shape;4339;p27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40" name="Google Shape;4340;p27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41" name="Google Shape;4341;p27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42" name="Google Shape;4342;p27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43" name="Google Shape;4343;p27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44" name="Google Shape;4344;p27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45" name="Google Shape;4345;p27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46" name="Google Shape;4346;p27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47" name="Google Shape;4347;p27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48" name="Google Shape;4348;p27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49" name="Google Shape;4349;p27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50" name="Google Shape;4350;p27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51" name="Google Shape;4351;p27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52" name="Google Shape;4352;p27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53" name="Google Shape;4353;p27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54" name="Google Shape;4354;p27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55" name="Google Shape;4355;p27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56" name="Google Shape;4356;p27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57" name="Google Shape;4357;p27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58" name="Google Shape;4358;p27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59" name="Google Shape;4359;p27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60" name="Google Shape;4360;p27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61" name="Google Shape;4361;p27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62" name="Google Shape;4362;p27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63" name="Google Shape;4363;p27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64" name="Google Shape;4364;p27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65" name="Google Shape;4365;p27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66" name="Google Shape;4366;p27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67" name="Google Shape;4367;p27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68" name="Google Shape;4368;p27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69" name="Google Shape;4369;p27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70" name="Google Shape;4370;p27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71" name="Google Shape;4371;p27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72" name="Google Shape;4372;p27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73" name="Google Shape;4373;p27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74" name="Google Shape;4374;p27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75" name="Google Shape;4375;p27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76" name="Google Shape;4376;p27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77" name="Google Shape;4377;p27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78" name="Google Shape;4378;p27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79" name="Google Shape;4379;p27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80" name="Google Shape;4380;p27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81" name="Google Shape;4381;p27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82" name="Google Shape;4382;p27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83" name="Google Shape;4383;p27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84" name="Google Shape;4384;p27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85" name="Google Shape;4385;p27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86" name="Google Shape;4386;p27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87" name="Google Shape;4387;p27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88" name="Google Shape;4388;p27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89" name="Google Shape;4389;p27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90" name="Google Shape;4390;p27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91" name="Google Shape;4391;p27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92" name="Google Shape;4392;p27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93" name="Google Shape;4393;p27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94" name="Google Shape;4394;p27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95" name="Google Shape;4395;p27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96" name="Google Shape;4396;p27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97" name="Google Shape;4397;p27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98" name="Google Shape;4398;p27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99" name="Google Shape;4399;p27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00" name="Google Shape;4400;p27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01" name="Google Shape;4401;p27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02" name="Google Shape;4402;p27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03" name="Google Shape;4403;p27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04" name="Google Shape;4404;p27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05" name="Google Shape;4405;p27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06" name="Google Shape;4406;p27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07" name="Google Shape;4407;p27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08" name="Google Shape;4408;p27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09" name="Google Shape;4409;p27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10" name="Google Shape;4410;p27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11" name="Google Shape;4411;p27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12" name="Google Shape;4412;p27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13" name="Google Shape;4413;p27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14" name="Google Shape;4414;p27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15" name="Google Shape;4415;p27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16" name="Google Shape;4416;p27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17" name="Google Shape;4417;p27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18" name="Google Shape;4418;p27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19" name="Google Shape;4419;p27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20" name="Google Shape;4420;p27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21" name="Google Shape;4421;p27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22" name="Google Shape;4422;p27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23" name="Google Shape;4423;p27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24" name="Google Shape;4424;p27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25" name="Google Shape;4425;p27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26" name="Google Shape;4426;p27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27" name="Google Shape;4427;p27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28" name="Google Shape;4428;p27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29" name="Google Shape;4429;p27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30" name="Google Shape;4430;p27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31" name="Google Shape;4431;p27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32" name="Google Shape;4432;p27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33" name="Google Shape;4433;p27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34" name="Google Shape;4434;p27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35" name="Google Shape;4435;p27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36" name="Google Shape;4436;p27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37" name="Google Shape;4437;p27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38" name="Google Shape;4438;p27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39" name="Google Shape;4439;p27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40" name="Google Shape;4440;p27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41" name="Google Shape;4441;p27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42" name="Google Shape;4442;p27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43" name="Google Shape;4443;p27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44" name="Google Shape;4444;p27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45" name="Google Shape;4445;p27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46" name="Google Shape;4446;p27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47" name="Google Shape;4447;p27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48" name="Google Shape;4448;p27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49" name="Google Shape;4449;p27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50" name="Google Shape;4450;p27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51" name="Google Shape;4451;p27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52" name="Google Shape;4452;p27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53" name="Google Shape;4453;p27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54" name="Google Shape;4454;p27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55" name="Google Shape;4455;p27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56" name="Google Shape;4456;p27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57" name="Google Shape;4457;p27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58" name="Google Shape;4458;p27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59" name="Google Shape;4459;p27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60" name="Google Shape;4460;p27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61" name="Google Shape;4461;p27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62" name="Google Shape;4462;p27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63" name="Google Shape;4463;p27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64" name="Google Shape;4464;p27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65" name="Google Shape;4465;p27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66" name="Google Shape;4466;p27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67" name="Google Shape;4467;p27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68" name="Google Shape;4468;p27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69" name="Google Shape;4469;p27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70" name="Google Shape;4470;p27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71" name="Google Shape;4471;p27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72" name="Google Shape;4472;p27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73" name="Google Shape;4473;p27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74" name="Google Shape;4474;p27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75" name="Google Shape;4475;p27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76" name="Google Shape;4476;p27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77" name="Google Shape;4477;p27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78" name="Google Shape;4478;p27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79" name="Google Shape;4479;p27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80" name="Google Shape;4480;p27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81" name="Google Shape;4481;p27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82" name="Google Shape;4482;p27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83" name="Google Shape;4483;p27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84" name="Google Shape;4484;p27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85" name="Google Shape;4485;p27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86" name="Google Shape;4486;p27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87" name="Google Shape;4487;p27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88" name="Google Shape;4488;p27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89" name="Google Shape;4489;p27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90" name="Google Shape;4490;p27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91" name="Google Shape;4491;p27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92" name="Google Shape;4492;p27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93" name="Google Shape;4493;p27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94" name="Google Shape;4494;p27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95" name="Google Shape;4495;p27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96" name="Google Shape;4496;p27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97" name="Google Shape;4497;p27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98" name="Google Shape;4498;p27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99" name="Google Shape;4499;p27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00" name="Google Shape;4500;p27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01" name="Google Shape;4501;p27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02" name="Google Shape;4502;p27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03" name="Google Shape;4503;p27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04" name="Google Shape;4504;p27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05" name="Google Shape;4505;p27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06" name="Google Shape;4506;p27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07" name="Google Shape;4507;p27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08" name="Google Shape;4508;p27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09" name="Google Shape;4509;p27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510" name="Google Shape;4510;p27"/>
          <p:cNvGrpSpPr/>
          <p:nvPr/>
        </p:nvGrpSpPr>
        <p:grpSpPr>
          <a:xfrm rot="10800000" flipH="1">
            <a:off x="-1450073" y="-331433"/>
            <a:ext cx="12044358" cy="5806583"/>
            <a:chOff x="-2748400" y="-38"/>
            <a:chExt cx="13516281" cy="5143576"/>
          </a:xfrm>
        </p:grpSpPr>
        <p:sp>
          <p:nvSpPr>
            <p:cNvPr id="4511" name="Google Shape;4511;p27"/>
            <p:cNvSpPr/>
            <p:nvPr/>
          </p:nvSpPr>
          <p:spPr>
            <a:xfrm rot="10800000" flipH="1">
              <a:off x="3515600" y="-38"/>
              <a:ext cx="7252281" cy="5143576"/>
            </a:xfrm>
            <a:custGeom>
              <a:avLst/>
              <a:gdLst/>
              <a:ahLst/>
              <a:cxnLst/>
              <a:rect l="l" t="t" r="r" b="b"/>
              <a:pathLst>
                <a:path w="126694" h="74688" extrusionOk="0">
                  <a:moveTo>
                    <a:pt x="1" y="1"/>
                  </a:moveTo>
                  <a:lnTo>
                    <a:pt x="1" y="74688"/>
                  </a:lnTo>
                  <a:lnTo>
                    <a:pt x="58197" y="74688"/>
                  </a:lnTo>
                  <a:cubicBezTo>
                    <a:pt x="58974" y="69074"/>
                    <a:pt x="60979" y="62131"/>
                    <a:pt x="66543" y="58347"/>
                  </a:cubicBezTo>
                  <a:cubicBezTo>
                    <a:pt x="69687" y="56203"/>
                    <a:pt x="72960" y="55757"/>
                    <a:pt x="76083" y="55757"/>
                  </a:cubicBezTo>
                  <a:cubicBezTo>
                    <a:pt x="78313" y="55757"/>
                    <a:pt x="80466" y="55984"/>
                    <a:pt x="82442" y="55984"/>
                  </a:cubicBezTo>
                  <a:cubicBezTo>
                    <a:pt x="85045" y="55984"/>
                    <a:pt x="87341" y="55589"/>
                    <a:pt x="89099" y="53760"/>
                  </a:cubicBezTo>
                  <a:cubicBezTo>
                    <a:pt x="95465" y="47093"/>
                    <a:pt x="84262" y="32482"/>
                    <a:pt x="90778" y="25339"/>
                  </a:cubicBezTo>
                  <a:cubicBezTo>
                    <a:pt x="93009" y="22895"/>
                    <a:pt x="95960" y="22820"/>
                    <a:pt x="99488" y="22820"/>
                  </a:cubicBezTo>
                  <a:cubicBezTo>
                    <a:pt x="99719" y="22820"/>
                    <a:pt x="99953" y="22821"/>
                    <a:pt x="100189" y="22821"/>
                  </a:cubicBezTo>
                  <a:cubicBezTo>
                    <a:pt x="103555" y="22821"/>
                    <a:pt x="107417" y="22755"/>
                    <a:pt x="111656" y="20753"/>
                  </a:cubicBezTo>
                  <a:cubicBezTo>
                    <a:pt x="120327" y="16642"/>
                    <a:pt x="124513" y="7244"/>
                    <a:pt x="12669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12" name="Google Shape;4512;p27"/>
            <p:cNvSpPr/>
            <p:nvPr/>
          </p:nvSpPr>
          <p:spPr>
            <a:xfrm rot="10800000">
              <a:off x="-2748400" y="-38"/>
              <a:ext cx="7252281" cy="5143576"/>
            </a:xfrm>
            <a:custGeom>
              <a:avLst/>
              <a:gdLst/>
              <a:ahLst/>
              <a:cxnLst/>
              <a:rect l="l" t="t" r="r" b="b"/>
              <a:pathLst>
                <a:path w="126694" h="74688" extrusionOk="0">
                  <a:moveTo>
                    <a:pt x="1" y="1"/>
                  </a:moveTo>
                  <a:lnTo>
                    <a:pt x="1" y="74688"/>
                  </a:lnTo>
                  <a:lnTo>
                    <a:pt x="58197" y="74688"/>
                  </a:lnTo>
                  <a:cubicBezTo>
                    <a:pt x="58974" y="69074"/>
                    <a:pt x="60979" y="62131"/>
                    <a:pt x="66543" y="58347"/>
                  </a:cubicBezTo>
                  <a:cubicBezTo>
                    <a:pt x="69687" y="56203"/>
                    <a:pt x="72960" y="55757"/>
                    <a:pt x="76083" y="55757"/>
                  </a:cubicBezTo>
                  <a:cubicBezTo>
                    <a:pt x="78313" y="55757"/>
                    <a:pt x="80466" y="55984"/>
                    <a:pt x="82442" y="55984"/>
                  </a:cubicBezTo>
                  <a:cubicBezTo>
                    <a:pt x="85045" y="55984"/>
                    <a:pt x="87341" y="55589"/>
                    <a:pt x="89099" y="53760"/>
                  </a:cubicBezTo>
                  <a:cubicBezTo>
                    <a:pt x="95465" y="47093"/>
                    <a:pt x="84262" y="32482"/>
                    <a:pt x="90778" y="25339"/>
                  </a:cubicBezTo>
                  <a:cubicBezTo>
                    <a:pt x="93009" y="22895"/>
                    <a:pt x="95960" y="22820"/>
                    <a:pt x="99488" y="22820"/>
                  </a:cubicBezTo>
                  <a:cubicBezTo>
                    <a:pt x="99719" y="22820"/>
                    <a:pt x="99953" y="22821"/>
                    <a:pt x="100189" y="22821"/>
                  </a:cubicBezTo>
                  <a:cubicBezTo>
                    <a:pt x="103555" y="22821"/>
                    <a:pt x="107417" y="22755"/>
                    <a:pt x="111656" y="20753"/>
                  </a:cubicBezTo>
                  <a:cubicBezTo>
                    <a:pt x="120327" y="16642"/>
                    <a:pt x="124513" y="7244"/>
                    <a:pt x="12669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513" name="Google Shape;4513;p27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53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0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4514" name="Google Shape;4514;p27"/>
          <p:cNvSpPr txBox="1">
            <a:spLocks noGrp="1"/>
          </p:cNvSpPr>
          <p:nvPr>
            <p:ph type="subTitle" idx="1"/>
          </p:nvPr>
        </p:nvSpPr>
        <p:spPr>
          <a:xfrm>
            <a:off x="829372" y="2279750"/>
            <a:ext cx="2367000" cy="53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4515" name="Google Shape;4515;p27"/>
          <p:cNvSpPr txBox="1">
            <a:spLocks noGrp="1"/>
          </p:cNvSpPr>
          <p:nvPr>
            <p:ph type="subTitle" idx="2"/>
          </p:nvPr>
        </p:nvSpPr>
        <p:spPr>
          <a:xfrm>
            <a:off x="3382285" y="2279750"/>
            <a:ext cx="2367000" cy="53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4516" name="Google Shape;4516;p27"/>
          <p:cNvSpPr txBox="1">
            <a:spLocks noGrp="1"/>
          </p:cNvSpPr>
          <p:nvPr>
            <p:ph type="subTitle" idx="3"/>
          </p:nvPr>
        </p:nvSpPr>
        <p:spPr>
          <a:xfrm>
            <a:off x="5947628" y="2279750"/>
            <a:ext cx="2367000" cy="53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4517" name="Google Shape;4517;p27"/>
          <p:cNvSpPr txBox="1">
            <a:spLocks noGrp="1"/>
          </p:cNvSpPr>
          <p:nvPr>
            <p:ph type="subTitle" idx="4"/>
          </p:nvPr>
        </p:nvSpPr>
        <p:spPr>
          <a:xfrm>
            <a:off x="2052902" y="4006268"/>
            <a:ext cx="2367000" cy="53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4518" name="Google Shape;4518;p27"/>
          <p:cNvSpPr txBox="1">
            <a:spLocks noGrp="1"/>
          </p:cNvSpPr>
          <p:nvPr>
            <p:ph type="subTitle" idx="5"/>
          </p:nvPr>
        </p:nvSpPr>
        <p:spPr>
          <a:xfrm>
            <a:off x="4724098" y="3998427"/>
            <a:ext cx="2367000" cy="53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4519" name="Google Shape;4519;p27"/>
          <p:cNvSpPr txBox="1">
            <a:spLocks noGrp="1"/>
          </p:cNvSpPr>
          <p:nvPr>
            <p:ph type="title" idx="6"/>
          </p:nvPr>
        </p:nvSpPr>
        <p:spPr>
          <a:xfrm>
            <a:off x="1107022" y="1881750"/>
            <a:ext cx="18117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4520" name="Google Shape;4520;p27"/>
          <p:cNvSpPr txBox="1">
            <a:spLocks noGrp="1"/>
          </p:cNvSpPr>
          <p:nvPr>
            <p:ph type="title" idx="7"/>
          </p:nvPr>
        </p:nvSpPr>
        <p:spPr>
          <a:xfrm>
            <a:off x="3659935" y="1881750"/>
            <a:ext cx="18117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4521" name="Google Shape;4521;p27"/>
          <p:cNvSpPr txBox="1">
            <a:spLocks noGrp="1"/>
          </p:cNvSpPr>
          <p:nvPr>
            <p:ph type="title" idx="8"/>
          </p:nvPr>
        </p:nvSpPr>
        <p:spPr>
          <a:xfrm>
            <a:off x="6225278" y="1881750"/>
            <a:ext cx="18117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4522" name="Google Shape;4522;p27"/>
          <p:cNvSpPr txBox="1">
            <a:spLocks noGrp="1"/>
          </p:cNvSpPr>
          <p:nvPr>
            <p:ph type="title" idx="9"/>
          </p:nvPr>
        </p:nvSpPr>
        <p:spPr>
          <a:xfrm>
            <a:off x="2330552" y="3594339"/>
            <a:ext cx="18117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4523" name="Google Shape;4523;p27"/>
          <p:cNvSpPr txBox="1">
            <a:spLocks noGrp="1"/>
          </p:cNvSpPr>
          <p:nvPr>
            <p:ph type="title" idx="13"/>
          </p:nvPr>
        </p:nvSpPr>
        <p:spPr>
          <a:xfrm>
            <a:off x="5001748" y="3594339"/>
            <a:ext cx="18117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1">
  <p:cSld name="CUSTOM_28">
    <p:spTree>
      <p:nvGrpSpPr>
        <p:cNvPr id="1" name="Shape 45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35" name="Google Shape;4535;p29"/>
          <p:cNvGrpSpPr/>
          <p:nvPr/>
        </p:nvGrpSpPr>
        <p:grpSpPr>
          <a:xfrm>
            <a:off x="-135456" y="-487"/>
            <a:ext cx="9537125" cy="5143678"/>
            <a:chOff x="-135450" y="773125"/>
            <a:chExt cx="7704900" cy="4155500"/>
          </a:xfrm>
        </p:grpSpPr>
        <p:sp>
          <p:nvSpPr>
            <p:cNvPr id="4536" name="Google Shape;4536;p29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37" name="Google Shape;4537;p29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38" name="Google Shape;4538;p29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39" name="Google Shape;4539;p29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0" name="Google Shape;4540;p29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1" name="Google Shape;4541;p29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2" name="Google Shape;4542;p29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3" name="Google Shape;4543;p29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4" name="Google Shape;4544;p29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5" name="Google Shape;4545;p29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6" name="Google Shape;4546;p29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7" name="Google Shape;4547;p29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8" name="Google Shape;4548;p29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9" name="Google Shape;4549;p29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0" name="Google Shape;4550;p29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1" name="Google Shape;4551;p29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2" name="Google Shape;4552;p29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3" name="Google Shape;4553;p29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4" name="Google Shape;4554;p29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5" name="Google Shape;4555;p29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6" name="Google Shape;4556;p29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7" name="Google Shape;4557;p29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8" name="Google Shape;4558;p29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9" name="Google Shape;4559;p29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0" name="Google Shape;4560;p29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1" name="Google Shape;4561;p29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2" name="Google Shape;4562;p29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3" name="Google Shape;4563;p29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4" name="Google Shape;4564;p29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5" name="Google Shape;4565;p29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6" name="Google Shape;4566;p29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7" name="Google Shape;4567;p29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8" name="Google Shape;4568;p29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9" name="Google Shape;4569;p29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0" name="Google Shape;4570;p29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1" name="Google Shape;4571;p29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2" name="Google Shape;4572;p29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3" name="Google Shape;4573;p29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4" name="Google Shape;4574;p29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5" name="Google Shape;4575;p29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6" name="Google Shape;4576;p29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7" name="Google Shape;4577;p29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8" name="Google Shape;4578;p29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9" name="Google Shape;4579;p29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0" name="Google Shape;4580;p29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1" name="Google Shape;4581;p29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2" name="Google Shape;4582;p29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3" name="Google Shape;4583;p29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4" name="Google Shape;4584;p29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5" name="Google Shape;4585;p29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6" name="Google Shape;4586;p29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7" name="Google Shape;4587;p29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8" name="Google Shape;4588;p29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9" name="Google Shape;4589;p29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0" name="Google Shape;4590;p29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1" name="Google Shape;4591;p29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2" name="Google Shape;4592;p29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3" name="Google Shape;4593;p29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4" name="Google Shape;4594;p29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5" name="Google Shape;4595;p29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6" name="Google Shape;4596;p29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7" name="Google Shape;4597;p29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8" name="Google Shape;4598;p29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9" name="Google Shape;4599;p29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0" name="Google Shape;4600;p29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1" name="Google Shape;4601;p29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2" name="Google Shape;4602;p29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3" name="Google Shape;4603;p29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4" name="Google Shape;4604;p29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5" name="Google Shape;4605;p29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6" name="Google Shape;4606;p29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7" name="Google Shape;4607;p29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8" name="Google Shape;4608;p29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9" name="Google Shape;4609;p29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0" name="Google Shape;4610;p29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1" name="Google Shape;4611;p29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2" name="Google Shape;4612;p29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3" name="Google Shape;4613;p29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4" name="Google Shape;4614;p29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5" name="Google Shape;4615;p29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6" name="Google Shape;4616;p29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7" name="Google Shape;4617;p29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8" name="Google Shape;4618;p29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9" name="Google Shape;4619;p29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0" name="Google Shape;4620;p29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1" name="Google Shape;4621;p29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2" name="Google Shape;4622;p29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3" name="Google Shape;4623;p29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4" name="Google Shape;4624;p29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5" name="Google Shape;4625;p29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6" name="Google Shape;4626;p29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7" name="Google Shape;4627;p29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8" name="Google Shape;4628;p29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9" name="Google Shape;4629;p29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0" name="Google Shape;4630;p29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1" name="Google Shape;4631;p29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2" name="Google Shape;4632;p29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3" name="Google Shape;4633;p29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4" name="Google Shape;4634;p29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5" name="Google Shape;4635;p29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6" name="Google Shape;4636;p29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7" name="Google Shape;4637;p29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8" name="Google Shape;4638;p29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9" name="Google Shape;4639;p29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0" name="Google Shape;4640;p29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1" name="Google Shape;4641;p29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2" name="Google Shape;4642;p29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3" name="Google Shape;4643;p29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4" name="Google Shape;4644;p29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5" name="Google Shape;4645;p29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6" name="Google Shape;4646;p29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7" name="Google Shape;4647;p29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8" name="Google Shape;4648;p29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9" name="Google Shape;4649;p29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0" name="Google Shape;4650;p29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1" name="Google Shape;4651;p29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2" name="Google Shape;4652;p29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3" name="Google Shape;4653;p29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4" name="Google Shape;4654;p29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5" name="Google Shape;4655;p29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6" name="Google Shape;4656;p29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7" name="Google Shape;4657;p29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8" name="Google Shape;4658;p29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9" name="Google Shape;4659;p29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0" name="Google Shape;4660;p29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1" name="Google Shape;4661;p29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2" name="Google Shape;4662;p29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3" name="Google Shape;4663;p29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4" name="Google Shape;4664;p29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5" name="Google Shape;4665;p29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6" name="Google Shape;4666;p29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7" name="Google Shape;4667;p29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8" name="Google Shape;4668;p29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9" name="Google Shape;4669;p29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0" name="Google Shape;4670;p29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1" name="Google Shape;4671;p29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2" name="Google Shape;4672;p29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3" name="Google Shape;4673;p29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4" name="Google Shape;4674;p29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5" name="Google Shape;4675;p29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6" name="Google Shape;4676;p29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7" name="Google Shape;4677;p29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8" name="Google Shape;4678;p29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9" name="Google Shape;4679;p29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0" name="Google Shape;4680;p29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1" name="Google Shape;4681;p29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2" name="Google Shape;4682;p29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3" name="Google Shape;4683;p29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4" name="Google Shape;4684;p29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5" name="Google Shape;4685;p29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6" name="Google Shape;4686;p29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7" name="Google Shape;4687;p29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8" name="Google Shape;4688;p29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9" name="Google Shape;4689;p29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0" name="Google Shape;4690;p29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1" name="Google Shape;4691;p29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2" name="Google Shape;4692;p29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3" name="Google Shape;4693;p29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4" name="Google Shape;4694;p29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5" name="Google Shape;4695;p29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6" name="Google Shape;4696;p29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7" name="Google Shape;4697;p29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8" name="Google Shape;4698;p29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9" name="Google Shape;4699;p29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0" name="Google Shape;4700;p29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1" name="Google Shape;4701;p29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2" name="Google Shape;4702;p29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3" name="Google Shape;4703;p29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4" name="Google Shape;4704;p29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5" name="Google Shape;4705;p29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6" name="Google Shape;4706;p29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7" name="Google Shape;4707;p29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8" name="Google Shape;4708;p29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9" name="Google Shape;4709;p29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0" name="Google Shape;4710;p29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1" name="Google Shape;4711;p29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2" name="Google Shape;4712;p29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3" name="Google Shape;4713;p29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4" name="Google Shape;4714;p29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5" name="Google Shape;4715;p29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6" name="Google Shape;4716;p29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7" name="Google Shape;4717;p29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8" name="Google Shape;4718;p29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9" name="Google Shape;4719;p29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0" name="Google Shape;4720;p29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1" name="Google Shape;4721;p29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2" name="Google Shape;4722;p29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3" name="Google Shape;4723;p29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4" name="Google Shape;4724;p29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5" name="Google Shape;4725;p29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6" name="Google Shape;4726;p29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7" name="Google Shape;4727;p29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8" name="Google Shape;4728;p29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9" name="Google Shape;4729;p29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30" name="Google Shape;4730;p29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31" name="Google Shape;4731;p29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32" name="Google Shape;4732;p29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33" name="Google Shape;4733;p29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34" name="Google Shape;4734;p29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35" name="Google Shape;4735;p29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36" name="Google Shape;4736;p29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37" name="Google Shape;4737;p29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38" name="Google Shape;4738;p29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39" name="Google Shape;4739;p29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40" name="Google Shape;4740;p29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41" name="Google Shape;4741;p29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42" name="Google Shape;4742;p29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43" name="Google Shape;4743;p29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44" name="Google Shape;4744;p29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45" name="Google Shape;4745;p29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46" name="Google Shape;4746;p29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47" name="Google Shape;4747;p29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48" name="Google Shape;4748;p29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49" name="Google Shape;4749;p29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50" name="Google Shape;4750;p29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51" name="Google Shape;4751;p29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52" name="Google Shape;4752;p29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53" name="Google Shape;4753;p29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54" name="Google Shape;4754;p29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55" name="Google Shape;4755;p29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56" name="Google Shape;4756;p29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57" name="Google Shape;4757;p29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58" name="Google Shape;4758;p29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59" name="Google Shape;4759;p29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0" name="Google Shape;4760;p29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1" name="Google Shape;4761;p29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2" name="Google Shape;4762;p29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3" name="Google Shape;4763;p29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4" name="Google Shape;4764;p29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5" name="Google Shape;4765;p29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6" name="Google Shape;4766;p29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7" name="Google Shape;4767;p29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8" name="Google Shape;4768;p29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9" name="Google Shape;4769;p29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70" name="Google Shape;4770;p29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71" name="Google Shape;4771;p29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72" name="Google Shape;4772;p29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73" name="Google Shape;4773;p29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74" name="Google Shape;4774;p29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75" name="Google Shape;4775;p29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76" name="Google Shape;4776;p29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77" name="Google Shape;4777;p29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78" name="Google Shape;4778;p29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79" name="Google Shape;4779;p29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80" name="Google Shape;4780;p29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81" name="Google Shape;4781;p29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82" name="Google Shape;4782;p29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83" name="Google Shape;4783;p29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84" name="Google Shape;4784;p29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85" name="Google Shape;4785;p29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86" name="Google Shape;4786;p29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87" name="Google Shape;4787;p29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88" name="Google Shape;4788;p29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89" name="Google Shape;4789;p29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90" name="Google Shape;4790;p29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791" name="Google Shape;4791;p29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53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0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4792" name="Google Shape;4792;p29"/>
          <p:cNvSpPr txBox="1">
            <a:spLocks noGrp="1"/>
          </p:cNvSpPr>
          <p:nvPr>
            <p:ph type="subTitle" idx="1"/>
          </p:nvPr>
        </p:nvSpPr>
        <p:spPr>
          <a:xfrm>
            <a:off x="814050" y="3109538"/>
            <a:ext cx="2319000" cy="93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4793" name="Google Shape;4793;p29"/>
          <p:cNvSpPr txBox="1">
            <a:spLocks noGrp="1"/>
          </p:cNvSpPr>
          <p:nvPr>
            <p:ph type="subTitle" idx="2"/>
          </p:nvPr>
        </p:nvSpPr>
        <p:spPr>
          <a:xfrm>
            <a:off x="3433575" y="3103375"/>
            <a:ext cx="2319000" cy="93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4794" name="Google Shape;4794;p29"/>
          <p:cNvSpPr txBox="1">
            <a:spLocks noGrp="1"/>
          </p:cNvSpPr>
          <p:nvPr>
            <p:ph type="subTitle" idx="3"/>
          </p:nvPr>
        </p:nvSpPr>
        <p:spPr>
          <a:xfrm>
            <a:off x="6053100" y="3109538"/>
            <a:ext cx="2319000" cy="93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4795" name="Google Shape;4795;p29"/>
          <p:cNvSpPr txBox="1">
            <a:spLocks noGrp="1"/>
          </p:cNvSpPr>
          <p:nvPr>
            <p:ph type="title" idx="4"/>
          </p:nvPr>
        </p:nvSpPr>
        <p:spPr>
          <a:xfrm>
            <a:off x="814050" y="2694714"/>
            <a:ext cx="23190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>
                <a:solidFill>
                  <a:srgbClr val="FBB040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4796" name="Google Shape;4796;p29"/>
          <p:cNvSpPr txBox="1">
            <a:spLocks noGrp="1"/>
          </p:cNvSpPr>
          <p:nvPr>
            <p:ph type="title" idx="5"/>
          </p:nvPr>
        </p:nvSpPr>
        <p:spPr>
          <a:xfrm>
            <a:off x="3433575" y="2696963"/>
            <a:ext cx="23190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>
                <a:solidFill>
                  <a:srgbClr val="3D88B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4797" name="Google Shape;4797;p29"/>
          <p:cNvSpPr txBox="1">
            <a:spLocks noGrp="1"/>
          </p:cNvSpPr>
          <p:nvPr>
            <p:ph type="title" idx="6"/>
          </p:nvPr>
        </p:nvSpPr>
        <p:spPr>
          <a:xfrm>
            <a:off x="6053100" y="2694714"/>
            <a:ext cx="23190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>
                <a:solidFill>
                  <a:srgbClr val="E9504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4798" name="Google Shape;4798;p29"/>
          <p:cNvSpPr txBox="1">
            <a:spLocks noGrp="1"/>
          </p:cNvSpPr>
          <p:nvPr>
            <p:ph type="title" idx="7" hasCustomPrompt="1"/>
          </p:nvPr>
        </p:nvSpPr>
        <p:spPr>
          <a:xfrm>
            <a:off x="814050" y="1584175"/>
            <a:ext cx="2319000" cy="120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7600">
                <a:solidFill>
                  <a:srgbClr val="FBB040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4799" name="Google Shape;4799;p29"/>
          <p:cNvSpPr txBox="1">
            <a:spLocks noGrp="1"/>
          </p:cNvSpPr>
          <p:nvPr>
            <p:ph type="title" idx="8" hasCustomPrompt="1"/>
          </p:nvPr>
        </p:nvSpPr>
        <p:spPr>
          <a:xfrm>
            <a:off x="3433575" y="1569600"/>
            <a:ext cx="2319000" cy="120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7600">
                <a:solidFill>
                  <a:srgbClr val="3D88B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4800" name="Google Shape;4800;p29"/>
          <p:cNvSpPr txBox="1">
            <a:spLocks noGrp="1"/>
          </p:cNvSpPr>
          <p:nvPr>
            <p:ph type="title" idx="9" hasCustomPrompt="1"/>
          </p:nvPr>
        </p:nvSpPr>
        <p:spPr>
          <a:xfrm>
            <a:off x="6053100" y="1584175"/>
            <a:ext cx="2319000" cy="120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7600">
                <a:solidFill>
                  <a:srgbClr val="E9504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4">
  <p:cSld name="CUSTOM_8">
    <p:spTree>
      <p:nvGrpSpPr>
        <p:cNvPr id="1" name="Shape 48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06" name="Google Shape;4806;p32"/>
          <p:cNvSpPr/>
          <p:nvPr/>
        </p:nvSpPr>
        <p:spPr>
          <a:xfrm flipH="1">
            <a:off x="105" y="25"/>
            <a:ext cx="4385496" cy="5143576"/>
          </a:xfrm>
          <a:custGeom>
            <a:avLst/>
            <a:gdLst/>
            <a:ahLst/>
            <a:cxnLst/>
            <a:rect l="l" t="t" r="r" b="b"/>
            <a:pathLst>
              <a:path w="107871" h="74688" extrusionOk="0">
                <a:moveTo>
                  <a:pt x="30577" y="0"/>
                </a:moveTo>
                <a:cubicBezTo>
                  <a:pt x="32181" y="2431"/>
                  <a:pt x="33384" y="5314"/>
                  <a:pt x="33159" y="8446"/>
                </a:cubicBezTo>
                <a:cubicBezTo>
                  <a:pt x="32457" y="17369"/>
                  <a:pt x="20602" y="18747"/>
                  <a:pt x="18246" y="29148"/>
                </a:cubicBezTo>
                <a:cubicBezTo>
                  <a:pt x="16016" y="39073"/>
                  <a:pt x="25239" y="44236"/>
                  <a:pt x="21981" y="52006"/>
                </a:cubicBezTo>
                <a:cubicBezTo>
                  <a:pt x="19274" y="58447"/>
                  <a:pt x="11956" y="57219"/>
                  <a:pt x="4788" y="66316"/>
                </a:cubicBezTo>
                <a:cubicBezTo>
                  <a:pt x="2482" y="69249"/>
                  <a:pt x="978" y="72256"/>
                  <a:pt x="1" y="74687"/>
                </a:cubicBezTo>
                <a:lnTo>
                  <a:pt x="107871" y="74687"/>
                </a:lnTo>
                <a:lnTo>
                  <a:pt x="107871" y="0"/>
                </a:ln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07" name="Google Shape;4807;p32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55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800"/>
              <a:buNone/>
              <a:defRPr sz="30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">
  <p:cSld name="CUSTOM_30">
    <p:spTree>
      <p:nvGrpSpPr>
        <p:cNvPr id="1" name="Shape 48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09" name="Google Shape;4809;p33"/>
          <p:cNvGrpSpPr/>
          <p:nvPr/>
        </p:nvGrpSpPr>
        <p:grpSpPr>
          <a:xfrm>
            <a:off x="-135456" y="-487"/>
            <a:ext cx="9537125" cy="5143678"/>
            <a:chOff x="-135450" y="773125"/>
            <a:chExt cx="7704900" cy="4155500"/>
          </a:xfrm>
        </p:grpSpPr>
        <p:sp>
          <p:nvSpPr>
            <p:cNvPr id="4810" name="Google Shape;4810;p33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11" name="Google Shape;4811;p33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12" name="Google Shape;4812;p33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13" name="Google Shape;4813;p33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14" name="Google Shape;4814;p33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15" name="Google Shape;4815;p33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16" name="Google Shape;4816;p33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17" name="Google Shape;4817;p33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18" name="Google Shape;4818;p33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19" name="Google Shape;4819;p33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20" name="Google Shape;4820;p33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21" name="Google Shape;4821;p33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22" name="Google Shape;4822;p33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23" name="Google Shape;4823;p33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24" name="Google Shape;4824;p33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25" name="Google Shape;4825;p33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26" name="Google Shape;4826;p33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27" name="Google Shape;4827;p33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28" name="Google Shape;4828;p33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29" name="Google Shape;4829;p33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30" name="Google Shape;4830;p33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31" name="Google Shape;4831;p33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32" name="Google Shape;4832;p33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33" name="Google Shape;4833;p33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34" name="Google Shape;4834;p33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35" name="Google Shape;4835;p33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36" name="Google Shape;4836;p33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37" name="Google Shape;4837;p33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38" name="Google Shape;4838;p33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39" name="Google Shape;4839;p33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40" name="Google Shape;4840;p33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41" name="Google Shape;4841;p33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42" name="Google Shape;4842;p33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43" name="Google Shape;4843;p33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44" name="Google Shape;4844;p33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45" name="Google Shape;4845;p33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46" name="Google Shape;4846;p33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47" name="Google Shape;4847;p33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48" name="Google Shape;4848;p33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49" name="Google Shape;4849;p33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0" name="Google Shape;4850;p33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1" name="Google Shape;4851;p33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2" name="Google Shape;4852;p33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3" name="Google Shape;4853;p33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4" name="Google Shape;4854;p33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5" name="Google Shape;4855;p33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6" name="Google Shape;4856;p33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7" name="Google Shape;4857;p33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8" name="Google Shape;4858;p33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9" name="Google Shape;4859;p33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0" name="Google Shape;4860;p33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1" name="Google Shape;4861;p33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2" name="Google Shape;4862;p33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3" name="Google Shape;4863;p33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4" name="Google Shape;4864;p33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5" name="Google Shape;4865;p33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6" name="Google Shape;4866;p33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7" name="Google Shape;4867;p33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8" name="Google Shape;4868;p33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9" name="Google Shape;4869;p33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70" name="Google Shape;4870;p33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71" name="Google Shape;4871;p33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72" name="Google Shape;4872;p33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73" name="Google Shape;4873;p33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74" name="Google Shape;4874;p33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75" name="Google Shape;4875;p33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76" name="Google Shape;4876;p33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77" name="Google Shape;4877;p33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78" name="Google Shape;4878;p33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79" name="Google Shape;4879;p33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0" name="Google Shape;4880;p33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1" name="Google Shape;4881;p33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2" name="Google Shape;4882;p33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3" name="Google Shape;4883;p33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4" name="Google Shape;4884;p33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5" name="Google Shape;4885;p33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6" name="Google Shape;4886;p33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7" name="Google Shape;4887;p33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8" name="Google Shape;4888;p33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9" name="Google Shape;4889;p33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0" name="Google Shape;4890;p33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1" name="Google Shape;4891;p33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2" name="Google Shape;4892;p33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3" name="Google Shape;4893;p33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4" name="Google Shape;4894;p33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5" name="Google Shape;4895;p33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6" name="Google Shape;4896;p33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7" name="Google Shape;4897;p33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8" name="Google Shape;4898;p33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9" name="Google Shape;4899;p33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00" name="Google Shape;4900;p33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01" name="Google Shape;4901;p33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02" name="Google Shape;4902;p33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03" name="Google Shape;4903;p33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04" name="Google Shape;4904;p33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05" name="Google Shape;4905;p33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06" name="Google Shape;4906;p33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07" name="Google Shape;4907;p33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08" name="Google Shape;4908;p33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09" name="Google Shape;4909;p33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10" name="Google Shape;4910;p33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11" name="Google Shape;4911;p33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12" name="Google Shape;4912;p33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13" name="Google Shape;4913;p33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14" name="Google Shape;4914;p33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15" name="Google Shape;4915;p33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16" name="Google Shape;4916;p33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17" name="Google Shape;4917;p33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18" name="Google Shape;4918;p33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19" name="Google Shape;4919;p33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20" name="Google Shape;4920;p33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21" name="Google Shape;4921;p33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22" name="Google Shape;4922;p33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23" name="Google Shape;4923;p33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24" name="Google Shape;4924;p33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25" name="Google Shape;4925;p33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26" name="Google Shape;4926;p33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27" name="Google Shape;4927;p33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28" name="Google Shape;4928;p33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29" name="Google Shape;4929;p33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30" name="Google Shape;4930;p33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31" name="Google Shape;4931;p33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32" name="Google Shape;4932;p33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33" name="Google Shape;4933;p33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34" name="Google Shape;4934;p33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35" name="Google Shape;4935;p33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36" name="Google Shape;4936;p33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37" name="Google Shape;4937;p33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38" name="Google Shape;4938;p33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39" name="Google Shape;4939;p33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40" name="Google Shape;4940;p33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41" name="Google Shape;4941;p33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42" name="Google Shape;4942;p33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43" name="Google Shape;4943;p33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44" name="Google Shape;4944;p33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45" name="Google Shape;4945;p33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46" name="Google Shape;4946;p33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47" name="Google Shape;4947;p33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48" name="Google Shape;4948;p33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49" name="Google Shape;4949;p33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0" name="Google Shape;4950;p33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1" name="Google Shape;4951;p33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2" name="Google Shape;4952;p33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3" name="Google Shape;4953;p33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4" name="Google Shape;4954;p33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5" name="Google Shape;4955;p33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6" name="Google Shape;4956;p33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7" name="Google Shape;4957;p33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8" name="Google Shape;4958;p33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9" name="Google Shape;4959;p33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60" name="Google Shape;4960;p33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61" name="Google Shape;4961;p33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62" name="Google Shape;4962;p33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63" name="Google Shape;4963;p33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64" name="Google Shape;4964;p33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65" name="Google Shape;4965;p33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66" name="Google Shape;4966;p33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67" name="Google Shape;4967;p33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68" name="Google Shape;4968;p33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69" name="Google Shape;4969;p33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70" name="Google Shape;4970;p33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71" name="Google Shape;4971;p33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72" name="Google Shape;4972;p33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73" name="Google Shape;4973;p33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74" name="Google Shape;4974;p33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75" name="Google Shape;4975;p33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76" name="Google Shape;4976;p33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77" name="Google Shape;4977;p33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78" name="Google Shape;4978;p33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79" name="Google Shape;4979;p33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0" name="Google Shape;4980;p33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1" name="Google Shape;4981;p33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2" name="Google Shape;4982;p33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3" name="Google Shape;4983;p33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4" name="Google Shape;4984;p33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5" name="Google Shape;4985;p33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6" name="Google Shape;4986;p33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7" name="Google Shape;4987;p33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8" name="Google Shape;4988;p33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9" name="Google Shape;4989;p33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90" name="Google Shape;4990;p33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91" name="Google Shape;4991;p33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92" name="Google Shape;4992;p33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93" name="Google Shape;4993;p33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94" name="Google Shape;4994;p33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95" name="Google Shape;4995;p33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96" name="Google Shape;4996;p33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97" name="Google Shape;4997;p33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98" name="Google Shape;4998;p33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99" name="Google Shape;4999;p33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00" name="Google Shape;5000;p33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01" name="Google Shape;5001;p33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02" name="Google Shape;5002;p33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03" name="Google Shape;5003;p33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04" name="Google Shape;5004;p33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05" name="Google Shape;5005;p33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06" name="Google Shape;5006;p33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07" name="Google Shape;5007;p33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08" name="Google Shape;5008;p33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09" name="Google Shape;5009;p33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10" name="Google Shape;5010;p33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11" name="Google Shape;5011;p33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12" name="Google Shape;5012;p33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13" name="Google Shape;5013;p33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14" name="Google Shape;5014;p33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15" name="Google Shape;5015;p33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16" name="Google Shape;5016;p33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17" name="Google Shape;5017;p33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18" name="Google Shape;5018;p33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19" name="Google Shape;5019;p33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20" name="Google Shape;5020;p33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21" name="Google Shape;5021;p33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22" name="Google Shape;5022;p33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23" name="Google Shape;5023;p33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24" name="Google Shape;5024;p33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25" name="Google Shape;5025;p33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26" name="Google Shape;5026;p33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27" name="Google Shape;5027;p33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28" name="Google Shape;5028;p33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29" name="Google Shape;5029;p33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30" name="Google Shape;5030;p33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31" name="Google Shape;5031;p33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32" name="Google Shape;5032;p33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33" name="Google Shape;5033;p33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34" name="Google Shape;5034;p33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35" name="Google Shape;5035;p33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36" name="Google Shape;5036;p33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37" name="Google Shape;5037;p33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38" name="Google Shape;5038;p33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39" name="Google Shape;5039;p33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40" name="Google Shape;5040;p33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41" name="Google Shape;5041;p33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42" name="Google Shape;5042;p33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43" name="Google Shape;5043;p33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44" name="Google Shape;5044;p33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45" name="Google Shape;5045;p33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46" name="Google Shape;5046;p33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47" name="Google Shape;5047;p33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48" name="Google Shape;5048;p33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49" name="Google Shape;5049;p33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50" name="Google Shape;5050;p33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51" name="Google Shape;5051;p33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52" name="Google Shape;5052;p33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53" name="Google Shape;5053;p33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54" name="Google Shape;5054;p33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55" name="Google Shape;5055;p33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56" name="Google Shape;5056;p33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57" name="Google Shape;5057;p33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58" name="Google Shape;5058;p33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59" name="Google Shape;5059;p33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60" name="Google Shape;5060;p33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61" name="Google Shape;5061;p33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62" name="Google Shape;5062;p33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63" name="Google Shape;5063;p33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64" name="Google Shape;5064;p33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065" name="Google Shape;5065;p33"/>
          <p:cNvGrpSpPr/>
          <p:nvPr/>
        </p:nvGrpSpPr>
        <p:grpSpPr>
          <a:xfrm rot="10800000" flipH="1">
            <a:off x="-931830" y="-81821"/>
            <a:ext cx="11007659" cy="5307142"/>
            <a:chOff x="-2748400" y="-38"/>
            <a:chExt cx="13516281" cy="5143576"/>
          </a:xfrm>
        </p:grpSpPr>
        <p:sp>
          <p:nvSpPr>
            <p:cNvPr id="5066" name="Google Shape;5066;p33"/>
            <p:cNvSpPr/>
            <p:nvPr/>
          </p:nvSpPr>
          <p:spPr>
            <a:xfrm rot="10800000" flipH="1">
              <a:off x="3515600" y="-38"/>
              <a:ext cx="7252281" cy="5143576"/>
            </a:xfrm>
            <a:custGeom>
              <a:avLst/>
              <a:gdLst/>
              <a:ahLst/>
              <a:cxnLst/>
              <a:rect l="l" t="t" r="r" b="b"/>
              <a:pathLst>
                <a:path w="126694" h="74688" extrusionOk="0">
                  <a:moveTo>
                    <a:pt x="1" y="1"/>
                  </a:moveTo>
                  <a:lnTo>
                    <a:pt x="1" y="74688"/>
                  </a:lnTo>
                  <a:lnTo>
                    <a:pt x="58197" y="74688"/>
                  </a:lnTo>
                  <a:cubicBezTo>
                    <a:pt x="58974" y="69074"/>
                    <a:pt x="60979" y="62131"/>
                    <a:pt x="66543" y="58347"/>
                  </a:cubicBezTo>
                  <a:cubicBezTo>
                    <a:pt x="69687" y="56203"/>
                    <a:pt x="72960" y="55757"/>
                    <a:pt x="76083" y="55757"/>
                  </a:cubicBezTo>
                  <a:cubicBezTo>
                    <a:pt x="78313" y="55757"/>
                    <a:pt x="80466" y="55984"/>
                    <a:pt x="82442" y="55984"/>
                  </a:cubicBezTo>
                  <a:cubicBezTo>
                    <a:pt x="85045" y="55984"/>
                    <a:pt x="87341" y="55589"/>
                    <a:pt x="89099" y="53760"/>
                  </a:cubicBezTo>
                  <a:cubicBezTo>
                    <a:pt x="95465" y="47093"/>
                    <a:pt x="84262" y="32482"/>
                    <a:pt x="90778" y="25339"/>
                  </a:cubicBezTo>
                  <a:cubicBezTo>
                    <a:pt x="93009" y="22895"/>
                    <a:pt x="95960" y="22820"/>
                    <a:pt x="99488" y="22820"/>
                  </a:cubicBezTo>
                  <a:cubicBezTo>
                    <a:pt x="99719" y="22820"/>
                    <a:pt x="99953" y="22821"/>
                    <a:pt x="100189" y="22821"/>
                  </a:cubicBezTo>
                  <a:cubicBezTo>
                    <a:pt x="103555" y="22821"/>
                    <a:pt x="107417" y="22755"/>
                    <a:pt x="111656" y="20753"/>
                  </a:cubicBezTo>
                  <a:cubicBezTo>
                    <a:pt x="120327" y="16642"/>
                    <a:pt x="124513" y="7244"/>
                    <a:pt x="12669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67" name="Google Shape;5067;p33"/>
            <p:cNvSpPr/>
            <p:nvPr/>
          </p:nvSpPr>
          <p:spPr>
            <a:xfrm rot="10800000">
              <a:off x="-2748400" y="-38"/>
              <a:ext cx="7252281" cy="5143576"/>
            </a:xfrm>
            <a:custGeom>
              <a:avLst/>
              <a:gdLst/>
              <a:ahLst/>
              <a:cxnLst/>
              <a:rect l="l" t="t" r="r" b="b"/>
              <a:pathLst>
                <a:path w="126694" h="74688" extrusionOk="0">
                  <a:moveTo>
                    <a:pt x="1" y="1"/>
                  </a:moveTo>
                  <a:lnTo>
                    <a:pt x="1" y="74688"/>
                  </a:lnTo>
                  <a:lnTo>
                    <a:pt x="58197" y="74688"/>
                  </a:lnTo>
                  <a:cubicBezTo>
                    <a:pt x="58974" y="69074"/>
                    <a:pt x="60979" y="62131"/>
                    <a:pt x="66543" y="58347"/>
                  </a:cubicBezTo>
                  <a:cubicBezTo>
                    <a:pt x="69687" y="56203"/>
                    <a:pt x="72960" y="55757"/>
                    <a:pt x="76083" y="55757"/>
                  </a:cubicBezTo>
                  <a:cubicBezTo>
                    <a:pt x="78313" y="55757"/>
                    <a:pt x="80466" y="55984"/>
                    <a:pt x="82442" y="55984"/>
                  </a:cubicBezTo>
                  <a:cubicBezTo>
                    <a:pt x="85045" y="55984"/>
                    <a:pt x="87341" y="55589"/>
                    <a:pt x="89099" y="53760"/>
                  </a:cubicBezTo>
                  <a:cubicBezTo>
                    <a:pt x="95465" y="47093"/>
                    <a:pt x="84262" y="32482"/>
                    <a:pt x="90778" y="25339"/>
                  </a:cubicBezTo>
                  <a:cubicBezTo>
                    <a:pt x="93009" y="22895"/>
                    <a:pt x="95960" y="22820"/>
                    <a:pt x="99488" y="22820"/>
                  </a:cubicBezTo>
                  <a:cubicBezTo>
                    <a:pt x="99719" y="22820"/>
                    <a:pt x="99953" y="22821"/>
                    <a:pt x="100189" y="22821"/>
                  </a:cubicBezTo>
                  <a:cubicBezTo>
                    <a:pt x="103555" y="22821"/>
                    <a:pt x="107417" y="22755"/>
                    <a:pt x="111656" y="20753"/>
                  </a:cubicBezTo>
                  <a:cubicBezTo>
                    <a:pt x="120327" y="16642"/>
                    <a:pt x="124513" y="7244"/>
                    <a:pt x="12669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068" name="Google Shape;5068;p33"/>
          <p:cNvSpPr txBox="1">
            <a:spLocks noGrp="1"/>
          </p:cNvSpPr>
          <p:nvPr>
            <p:ph type="title" hasCustomPrompt="1"/>
          </p:nvPr>
        </p:nvSpPr>
        <p:spPr>
          <a:xfrm>
            <a:off x="1716150" y="1618600"/>
            <a:ext cx="5711700" cy="120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7600"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5069" name="Google Shape;5069;p33"/>
          <p:cNvSpPr txBox="1">
            <a:spLocks noGrp="1"/>
          </p:cNvSpPr>
          <p:nvPr>
            <p:ph type="body" idx="1"/>
          </p:nvPr>
        </p:nvSpPr>
        <p:spPr>
          <a:xfrm>
            <a:off x="2109300" y="2870600"/>
            <a:ext cx="4925400" cy="654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  <a:defRPr>
                <a:solidFill>
                  <a:schemeClr val="dk2"/>
                </a:solidFill>
              </a:defRPr>
            </a:lvl1pPr>
            <a:lvl2pPr marL="914400" lvl="1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2pPr>
            <a:lvl3pPr marL="1371600" lvl="2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3pPr>
            <a:lvl4pPr marL="1828800" lvl="3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4pPr>
            <a:lvl5pPr marL="2286000" lvl="4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5pPr>
            <a:lvl6pPr marL="2743200" lvl="5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6pPr>
            <a:lvl7pPr marL="3200400" lvl="6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7pPr>
            <a:lvl8pPr marL="3657600" lvl="7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8pPr>
            <a:lvl9pPr marL="4114800" lvl="8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5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" name="Google Shape;532;p4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grpSp>
        <p:nvGrpSpPr>
          <p:cNvPr id="533" name="Google Shape;533;p4"/>
          <p:cNvGrpSpPr/>
          <p:nvPr/>
        </p:nvGrpSpPr>
        <p:grpSpPr>
          <a:xfrm>
            <a:off x="-135456" y="-487"/>
            <a:ext cx="9537125" cy="5143678"/>
            <a:chOff x="-135450" y="773125"/>
            <a:chExt cx="7704900" cy="4155500"/>
          </a:xfrm>
        </p:grpSpPr>
        <p:sp>
          <p:nvSpPr>
            <p:cNvPr id="534" name="Google Shape;534;p4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5" name="Google Shape;535;p4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6" name="Google Shape;536;p4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7" name="Google Shape;537;p4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8" name="Google Shape;538;p4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9" name="Google Shape;539;p4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0" name="Google Shape;540;p4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1" name="Google Shape;541;p4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" name="Google Shape;542;p4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3" name="Google Shape;543;p4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4" name="Google Shape;544;p4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" name="Google Shape;545;p4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6" name="Google Shape;546;p4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7" name="Google Shape;547;p4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" name="Google Shape;548;p4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9" name="Google Shape;549;p4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0" name="Google Shape;550;p4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1" name="Google Shape;551;p4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2" name="Google Shape;552;p4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3" name="Google Shape;553;p4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4" name="Google Shape;554;p4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5" name="Google Shape;555;p4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6" name="Google Shape;556;p4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7" name="Google Shape;557;p4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8" name="Google Shape;558;p4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9" name="Google Shape;559;p4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0" name="Google Shape;560;p4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1" name="Google Shape;561;p4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2" name="Google Shape;562;p4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3" name="Google Shape;563;p4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4" name="Google Shape;564;p4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5" name="Google Shape;565;p4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6" name="Google Shape;566;p4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7" name="Google Shape;567;p4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8" name="Google Shape;568;p4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9" name="Google Shape;569;p4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0" name="Google Shape;570;p4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1" name="Google Shape;571;p4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2" name="Google Shape;572;p4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3" name="Google Shape;573;p4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4" name="Google Shape;574;p4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5" name="Google Shape;575;p4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6" name="Google Shape;576;p4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7" name="Google Shape;577;p4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8" name="Google Shape;578;p4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9" name="Google Shape;579;p4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0" name="Google Shape;580;p4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1" name="Google Shape;581;p4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2" name="Google Shape;582;p4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3" name="Google Shape;583;p4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4" name="Google Shape;584;p4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5" name="Google Shape;585;p4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6" name="Google Shape;586;p4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7" name="Google Shape;587;p4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8" name="Google Shape;588;p4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9" name="Google Shape;589;p4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0" name="Google Shape;590;p4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1" name="Google Shape;591;p4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2" name="Google Shape;592;p4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3" name="Google Shape;593;p4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4" name="Google Shape;594;p4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5" name="Google Shape;595;p4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6" name="Google Shape;596;p4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7" name="Google Shape;597;p4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8" name="Google Shape;598;p4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9" name="Google Shape;599;p4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0" name="Google Shape;600;p4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1" name="Google Shape;601;p4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2" name="Google Shape;602;p4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3" name="Google Shape;603;p4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4" name="Google Shape;604;p4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5" name="Google Shape;605;p4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6" name="Google Shape;606;p4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7" name="Google Shape;607;p4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8" name="Google Shape;608;p4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9" name="Google Shape;609;p4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0" name="Google Shape;610;p4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1" name="Google Shape;611;p4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2" name="Google Shape;612;p4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3" name="Google Shape;613;p4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4" name="Google Shape;614;p4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5" name="Google Shape;615;p4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6" name="Google Shape;616;p4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7" name="Google Shape;617;p4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8" name="Google Shape;618;p4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9" name="Google Shape;619;p4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0" name="Google Shape;620;p4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1" name="Google Shape;621;p4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2" name="Google Shape;622;p4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3" name="Google Shape;623;p4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4" name="Google Shape;624;p4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5" name="Google Shape;625;p4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6" name="Google Shape;626;p4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7" name="Google Shape;627;p4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8" name="Google Shape;628;p4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9" name="Google Shape;629;p4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0" name="Google Shape;630;p4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1" name="Google Shape;631;p4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2" name="Google Shape;632;p4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3" name="Google Shape;633;p4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4" name="Google Shape;634;p4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5" name="Google Shape;635;p4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6" name="Google Shape;636;p4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7" name="Google Shape;637;p4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8" name="Google Shape;638;p4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9" name="Google Shape;639;p4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0" name="Google Shape;640;p4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1" name="Google Shape;641;p4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2" name="Google Shape;642;p4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3" name="Google Shape;643;p4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4" name="Google Shape;644;p4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5" name="Google Shape;645;p4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6" name="Google Shape;646;p4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7" name="Google Shape;647;p4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8" name="Google Shape;648;p4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9" name="Google Shape;649;p4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0" name="Google Shape;650;p4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1" name="Google Shape;651;p4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2" name="Google Shape;652;p4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3" name="Google Shape;653;p4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4" name="Google Shape;654;p4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5" name="Google Shape;655;p4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6" name="Google Shape;656;p4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7" name="Google Shape;657;p4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8" name="Google Shape;658;p4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9" name="Google Shape;659;p4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0" name="Google Shape;660;p4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1" name="Google Shape;661;p4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2" name="Google Shape;662;p4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3" name="Google Shape;663;p4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4" name="Google Shape;664;p4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5" name="Google Shape;665;p4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6" name="Google Shape;666;p4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7" name="Google Shape;667;p4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8" name="Google Shape;668;p4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9" name="Google Shape;669;p4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0" name="Google Shape;670;p4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1" name="Google Shape;671;p4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2" name="Google Shape;672;p4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3" name="Google Shape;673;p4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4" name="Google Shape;674;p4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5" name="Google Shape;675;p4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6" name="Google Shape;676;p4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7" name="Google Shape;677;p4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8" name="Google Shape;678;p4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9" name="Google Shape;679;p4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0" name="Google Shape;680;p4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1" name="Google Shape;681;p4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2" name="Google Shape;682;p4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3" name="Google Shape;683;p4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4" name="Google Shape;684;p4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5" name="Google Shape;685;p4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6" name="Google Shape;686;p4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7" name="Google Shape;687;p4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8" name="Google Shape;688;p4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9" name="Google Shape;689;p4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0" name="Google Shape;690;p4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1" name="Google Shape;691;p4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2" name="Google Shape;692;p4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3" name="Google Shape;693;p4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4" name="Google Shape;694;p4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5" name="Google Shape;695;p4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6" name="Google Shape;696;p4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7" name="Google Shape;697;p4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8" name="Google Shape;698;p4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9" name="Google Shape;699;p4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0" name="Google Shape;700;p4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1" name="Google Shape;701;p4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2" name="Google Shape;702;p4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3" name="Google Shape;703;p4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4" name="Google Shape;704;p4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5" name="Google Shape;705;p4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6" name="Google Shape;706;p4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7" name="Google Shape;707;p4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8" name="Google Shape;708;p4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9" name="Google Shape;709;p4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0" name="Google Shape;710;p4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1" name="Google Shape;711;p4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2" name="Google Shape;712;p4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3" name="Google Shape;713;p4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4" name="Google Shape;714;p4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5" name="Google Shape;715;p4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6" name="Google Shape;716;p4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7" name="Google Shape;717;p4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8" name="Google Shape;718;p4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9" name="Google Shape;719;p4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0" name="Google Shape;720;p4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1" name="Google Shape;721;p4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2" name="Google Shape;722;p4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3" name="Google Shape;723;p4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4" name="Google Shape;724;p4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5" name="Google Shape;725;p4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6" name="Google Shape;726;p4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7" name="Google Shape;727;p4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8" name="Google Shape;728;p4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9" name="Google Shape;729;p4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0" name="Google Shape;730;p4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1" name="Google Shape;731;p4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2" name="Google Shape;732;p4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3" name="Google Shape;733;p4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4" name="Google Shape;734;p4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5" name="Google Shape;735;p4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6" name="Google Shape;736;p4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7" name="Google Shape;737;p4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8" name="Google Shape;738;p4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9" name="Google Shape;739;p4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0" name="Google Shape;740;p4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1" name="Google Shape;741;p4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" name="Google Shape;742;p4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" name="Google Shape;743;p4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" name="Google Shape;744;p4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" name="Google Shape;745;p4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6" name="Google Shape;746;p4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7" name="Google Shape;747;p4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8" name="Google Shape;748;p4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9" name="Google Shape;749;p4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0" name="Google Shape;750;p4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1" name="Google Shape;751;p4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2" name="Google Shape;752;p4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3" name="Google Shape;753;p4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4" name="Google Shape;754;p4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5" name="Google Shape;755;p4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6" name="Google Shape;756;p4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7" name="Google Shape;757;p4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8" name="Google Shape;758;p4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9" name="Google Shape;759;p4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0" name="Google Shape;760;p4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1" name="Google Shape;761;p4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2" name="Google Shape;762;p4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3" name="Google Shape;763;p4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4" name="Google Shape;764;p4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5" name="Google Shape;765;p4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6" name="Google Shape;766;p4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7" name="Google Shape;767;p4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8" name="Google Shape;768;p4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9" name="Google Shape;769;p4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0" name="Google Shape;770;p4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1" name="Google Shape;771;p4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2" name="Google Shape;772;p4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3" name="Google Shape;773;p4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4" name="Google Shape;774;p4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5" name="Google Shape;775;p4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6" name="Google Shape;776;p4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7" name="Google Shape;777;p4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8" name="Google Shape;778;p4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9" name="Google Shape;779;p4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0" name="Google Shape;780;p4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1" name="Google Shape;781;p4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2" name="Google Shape;782;p4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3" name="Google Shape;783;p4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4" name="Google Shape;784;p4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5" name="Google Shape;785;p4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6" name="Google Shape;786;p4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7" name="Google Shape;787;p4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8" name="Google Shape;788;p4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789" name="Google Shape;789;p4"/>
          <p:cNvSpPr/>
          <p:nvPr/>
        </p:nvSpPr>
        <p:spPr>
          <a:xfrm>
            <a:off x="446400" y="279225"/>
            <a:ext cx="8251200" cy="4591500"/>
          </a:xfrm>
          <a:prstGeom prst="roundRect">
            <a:avLst>
              <a:gd name="adj" fmla="val 16667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90" name="Google Shape;790;p4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536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0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791" name="Google Shape;791;p4"/>
          <p:cNvSpPr txBox="1">
            <a:spLocks noGrp="1"/>
          </p:cNvSpPr>
          <p:nvPr>
            <p:ph type="subTitle" idx="1"/>
          </p:nvPr>
        </p:nvSpPr>
        <p:spPr>
          <a:xfrm>
            <a:off x="726675" y="1205275"/>
            <a:ext cx="7704000" cy="3516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2">
  <p:cSld name="CUSTOM_35">
    <p:spTree>
      <p:nvGrpSpPr>
        <p:cNvPr id="1" name="Shape 50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71" name="Google Shape;5071;p34"/>
          <p:cNvGrpSpPr/>
          <p:nvPr/>
        </p:nvGrpSpPr>
        <p:grpSpPr>
          <a:xfrm>
            <a:off x="-135456" y="-487"/>
            <a:ext cx="9537125" cy="5143678"/>
            <a:chOff x="-135450" y="773125"/>
            <a:chExt cx="7704900" cy="4155500"/>
          </a:xfrm>
        </p:grpSpPr>
        <p:sp>
          <p:nvSpPr>
            <p:cNvPr id="5072" name="Google Shape;5072;p34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73" name="Google Shape;5073;p34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74" name="Google Shape;5074;p34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75" name="Google Shape;5075;p34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76" name="Google Shape;5076;p34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77" name="Google Shape;5077;p34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78" name="Google Shape;5078;p34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79" name="Google Shape;5079;p34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80" name="Google Shape;5080;p34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81" name="Google Shape;5081;p34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82" name="Google Shape;5082;p34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83" name="Google Shape;5083;p34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84" name="Google Shape;5084;p34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85" name="Google Shape;5085;p34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86" name="Google Shape;5086;p34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87" name="Google Shape;5087;p34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88" name="Google Shape;5088;p34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89" name="Google Shape;5089;p34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90" name="Google Shape;5090;p34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91" name="Google Shape;5091;p34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92" name="Google Shape;5092;p34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93" name="Google Shape;5093;p34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94" name="Google Shape;5094;p34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95" name="Google Shape;5095;p34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96" name="Google Shape;5096;p34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97" name="Google Shape;5097;p34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98" name="Google Shape;5098;p34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99" name="Google Shape;5099;p34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00" name="Google Shape;5100;p34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01" name="Google Shape;5101;p34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02" name="Google Shape;5102;p34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03" name="Google Shape;5103;p34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04" name="Google Shape;5104;p34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05" name="Google Shape;5105;p34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06" name="Google Shape;5106;p34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07" name="Google Shape;5107;p34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08" name="Google Shape;5108;p34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09" name="Google Shape;5109;p34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10" name="Google Shape;5110;p34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11" name="Google Shape;5111;p34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12" name="Google Shape;5112;p34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13" name="Google Shape;5113;p34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14" name="Google Shape;5114;p34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15" name="Google Shape;5115;p34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16" name="Google Shape;5116;p34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17" name="Google Shape;5117;p34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18" name="Google Shape;5118;p34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19" name="Google Shape;5119;p34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20" name="Google Shape;5120;p34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21" name="Google Shape;5121;p34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22" name="Google Shape;5122;p34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23" name="Google Shape;5123;p34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24" name="Google Shape;5124;p34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25" name="Google Shape;5125;p34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26" name="Google Shape;5126;p34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27" name="Google Shape;5127;p34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28" name="Google Shape;5128;p34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29" name="Google Shape;5129;p34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30" name="Google Shape;5130;p34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31" name="Google Shape;5131;p34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32" name="Google Shape;5132;p34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33" name="Google Shape;5133;p34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34" name="Google Shape;5134;p34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35" name="Google Shape;5135;p34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36" name="Google Shape;5136;p34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37" name="Google Shape;5137;p34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38" name="Google Shape;5138;p34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39" name="Google Shape;5139;p34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40" name="Google Shape;5140;p34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41" name="Google Shape;5141;p34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42" name="Google Shape;5142;p34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43" name="Google Shape;5143;p34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44" name="Google Shape;5144;p34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45" name="Google Shape;5145;p34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46" name="Google Shape;5146;p34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47" name="Google Shape;5147;p34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48" name="Google Shape;5148;p34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49" name="Google Shape;5149;p34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50" name="Google Shape;5150;p34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51" name="Google Shape;5151;p34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52" name="Google Shape;5152;p34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53" name="Google Shape;5153;p34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54" name="Google Shape;5154;p34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55" name="Google Shape;5155;p34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56" name="Google Shape;5156;p34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57" name="Google Shape;5157;p34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58" name="Google Shape;5158;p34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59" name="Google Shape;5159;p34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60" name="Google Shape;5160;p34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61" name="Google Shape;5161;p34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62" name="Google Shape;5162;p34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63" name="Google Shape;5163;p34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64" name="Google Shape;5164;p34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65" name="Google Shape;5165;p34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66" name="Google Shape;5166;p34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67" name="Google Shape;5167;p34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68" name="Google Shape;5168;p34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69" name="Google Shape;5169;p34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70" name="Google Shape;5170;p34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71" name="Google Shape;5171;p34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72" name="Google Shape;5172;p34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73" name="Google Shape;5173;p34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74" name="Google Shape;5174;p34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75" name="Google Shape;5175;p34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76" name="Google Shape;5176;p34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77" name="Google Shape;5177;p34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78" name="Google Shape;5178;p34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79" name="Google Shape;5179;p34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80" name="Google Shape;5180;p34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81" name="Google Shape;5181;p34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82" name="Google Shape;5182;p34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83" name="Google Shape;5183;p34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84" name="Google Shape;5184;p34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85" name="Google Shape;5185;p34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86" name="Google Shape;5186;p34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87" name="Google Shape;5187;p34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88" name="Google Shape;5188;p34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89" name="Google Shape;5189;p34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90" name="Google Shape;5190;p34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91" name="Google Shape;5191;p34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92" name="Google Shape;5192;p34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93" name="Google Shape;5193;p34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94" name="Google Shape;5194;p34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95" name="Google Shape;5195;p34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96" name="Google Shape;5196;p34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97" name="Google Shape;5197;p34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98" name="Google Shape;5198;p34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99" name="Google Shape;5199;p34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00" name="Google Shape;5200;p34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01" name="Google Shape;5201;p34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02" name="Google Shape;5202;p34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03" name="Google Shape;5203;p34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04" name="Google Shape;5204;p34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05" name="Google Shape;5205;p34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06" name="Google Shape;5206;p34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07" name="Google Shape;5207;p34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08" name="Google Shape;5208;p34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09" name="Google Shape;5209;p34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10" name="Google Shape;5210;p34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11" name="Google Shape;5211;p34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12" name="Google Shape;5212;p34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13" name="Google Shape;5213;p34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14" name="Google Shape;5214;p34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15" name="Google Shape;5215;p34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16" name="Google Shape;5216;p34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17" name="Google Shape;5217;p34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18" name="Google Shape;5218;p34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19" name="Google Shape;5219;p34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20" name="Google Shape;5220;p34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21" name="Google Shape;5221;p34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22" name="Google Shape;5222;p34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23" name="Google Shape;5223;p34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24" name="Google Shape;5224;p34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25" name="Google Shape;5225;p34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26" name="Google Shape;5226;p34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27" name="Google Shape;5227;p34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28" name="Google Shape;5228;p34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29" name="Google Shape;5229;p34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30" name="Google Shape;5230;p34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31" name="Google Shape;5231;p34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32" name="Google Shape;5232;p34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33" name="Google Shape;5233;p34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34" name="Google Shape;5234;p34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35" name="Google Shape;5235;p34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36" name="Google Shape;5236;p34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37" name="Google Shape;5237;p34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38" name="Google Shape;5238;p34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39" name="Google Shape;5239;p34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40" name="Google Shape;5240;p34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41" name="Google Shape;5241;p34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42" name="Google Shape;5242;p34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43" name="Google Shape;5243;p34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44" name="Google Shape;5244;p34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45" name="Google Shape;5245;p34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46" name="Google Shape;5246;p34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47" name="Google Shape;5247;p34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48" name="Google Shape;5248;p34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49" name="Google Shape;5249;p34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50" name="Google Shape;5250;p34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51" name="Google Shape;5251;p34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52" name="Google Shape;5252;p34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53" name="Google Shape;5253;p34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54" name="Google Shape;5254;p34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55" name="Google Shape;5255;p34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56" name="Google Shape;5256;p34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57" name="Google Shape;5257;p34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58" name="Google Shape;5258;p34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59" name="Google Shape;5259;p34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0" name="Google Shape;5260;p34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1" name="Google Shape;5261;p34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2" name="Google Shape;5262;p34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3" name="Google Shape;5263;p34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4" name="Google Shape;5264;p34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5" name="Google Shape;5265;p34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6" name="Google Shape;5266;p34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7" name="Google Shape;5267;p34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8" name="Google Shape;5268;p34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9" name="Google Shape;5269;p34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70" name="Google Shape;5270;p34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71" name="Google Shape;5271;p34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72" name="Google Shape;5272;p34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73" name="Google Shape;5273;p34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74" name="Google Shape;5274;p34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75" name="Google Shape;5275;p34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76" name="Google Shape;5276;p34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77" name="Google Shape;5277;p34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78" name="Google Shape;5278;p34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79" name="Google Shape;5279;p34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0" name="Google Shape;5280;p34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1" name="Google Shape;5281;p34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2" name="Google Shape;5282;p34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3" name="Google Shape;5283;p34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4" name="Google Shape;5284;p34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5" name="Google Shape;5285;p34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6" name="Google Shape;5286;p34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7" name="Google Shape;5287;p34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8" name="Google Shape;5288;p34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9" name="Google Shape;5289;p34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0" name="Google Shape;5290;p34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1" name="Google Shape;5291;p34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2" name="Google Shape;5292;p34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3" name="Google Shape;5293;p34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4" name="Google Shape;5294;p34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5" name="Google Shape;5295;p34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6" name="Google Shape;5296;p34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7" name="Google Shape;5297;p34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8" name="Google Shape;5298;p34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9" name="Google Shape;5299;p34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0" name="Google Shape;5300;p34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1" name="Google Shape;5301;p34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2" name="Google Shape;5302;p34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3" name="Google Shape;5303;p34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4" name="Google Shape;5304;p34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5" name="Google Shape;5305;p34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6" name="Google Shape;5306;p34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7" name="Google Shape;5307;p34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8" name="Google Shape;5308;p34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9" name="Google Shape;5309;p34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0" name="Google Shape;5310;p34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1" name="Google Shape;5311;p34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2" name="Google Shape;5312;p34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3" name="Google Shape;5313;p34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4" name="Google Shape;5314;p34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5" name="Google Shape;5315;p34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6" name="Google Shape;5316;p34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7" name="Google Shape;5317;p34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8" name="Google Shape;5318;p34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9" name="Google Shape;5319;p34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20" name="Google Shape;5320;p34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21" name="Google Shape;5321;p34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22" name="Google Shape;5322;p34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23" name="Google Shape;5323;p34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24" name="Google Shape;5324;p34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25" name="Google Shape;5325;p34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26" name="Google Shape;5326;p34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327" name="Google Shape;5327;p34"/>
          <p:cNvSpPr/>
          <p:nvPr/>
        </p:nvSpPr>
        <p:spPr>
          <a:xfrm rot="10800000" flipH="1">
            <a:off x="2612411" y="-38"/>
            <a:ext cx="6531589" cy="5143576"/>
          </a:xfrm>
          <a:custGeom>
            <a:avLst/>
            <a:gdLst/>
            <a:ahLst/>
            <a:cxnLst/>
            <a:rect l="l" t="t" r="r" b="b"/>
            <a:pathLst>
              <a:path w="107871" h="74688" extrusionOk="0">
                <a:moveTo>
                  <a:pt x="30577" y="0"/>
                </a:moveTo>
                <a:cubicBezTo>
                  <a:pt x="32181" y="2431"/>
                  <a:pt x="33384" y="5314"/>
                  <a:pt x="33159" y="8446"/>
                </a:cubicBezTo>
                <a:cubicBezTo>
                  <a:pt x="32457" y="17369"/>
                  <a:pt x="20602" y="18747"/>
                  <a:pt x="18246" y="29148"/>
                </a:cubicBezTo>
                <a:cubicBezTo>
                  <a:pt x="16016" y="39073"/>
                  <a:pt x="25239" y="44236"/>
                  <a:pt x="21981" y="52006"/>
                </a:cubicBezTo>
                <a:cubicBezTo>
                  <a:pt x="19274" y="58447"/>
                  <a:pt x="11956" y="57219"/>
                  <a:pt x="4788" y="66316"/>
                </a:cubicBezTo>
                <a:cubicBezTo>
                  <a:pt x="2482" y="69249"/>
                  <a:pt x="978" y="72256"/>
                  <a:pt x="1" y="74687"/>
                </a:cubicBezTo>
                <a:lnTo>
                  <a:pt x="107871" y="74687"/>
                </a:lnTo>
                <a:lnTo>
                  <a:pt x="107871" y="0"/>
                </a:ln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328" name="Google Shape;5328;p34"/>
          <p:cNvSpPr txBox="1">
            <a:spLocks noGrp="1"/>
          </p:cNvSpPr>
          <p:nvPr>
            <p:ph type="title"/>
          </p:nvPr>
        </p:nvSpPr>
        <p:spPr>
          <a:xfrm>
            <a:off x="4620450" y="1734450"/>
            <a:ext cx="3852000" cy="1563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None/>
              <a:defRPr sz="4800">
                <a:solidFill>
                  <a:schemeClr val="dk1"/>
                </a:solidFill>
                <a:latin typeface="Paytone One"/>
                <a:ea typeface="Paytone One"/>
                <a:cs typeface="Paytone One"/>
                <a:sym typeface="Paytone One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endParaRPr/>
          </a:p>
        </p:txBody>
      </p:sp>
      <p:sp>
        <p:nvSpPr>
          <p:cNvPr id="5329" name="Google Shape;5329;p34"/>
          <p:cNvSpPr txBox="1">
            <a:spLocks noGrp="1"/>
          </p:cNvSpPr>
          <p:nvPr>
            <p:ph type="subTitle" idx="1"/>
          </p:nvPr>
        </p:nvSpPr>
        <p:spPr>
          <a:xfrm>
            <a:off x="4851012" y="3366563"/>
            <a:ext cx="3390900" cy="672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000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5330" name="Google Shape;5330;p34"/>
          <p:cNvSpPr txBox="1">
            <a:spLocks noGrp="1"/>
          </p:cNvSpPr>
          <p:nvPr>
            <p:ph type="title" idx="2" hasCustomPrompt="1"/>
          </p:nvPr>
        </p:nvSpPr>
        <p:spPr>
          <a:xfrm>
            <a:off x="5808151" y="982063"/>
            <a:ext cx="1476600" cy="75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0"/>
              <a:buNone/>
              <a:defRPr sz="5000">
                <a:solidFill>
                  <a:schemeClr val="dk2"/>
                </a:solidFill>
                <a:latin typeface="Paytone One"/>
                <a:ea typeface="Paytone One"/>
                <a:cs typeface="Paytone One"/>
                <a:sym typeface="Paytone One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 3">
  <p:cSld name="CUSTOM_40">
    <p:spTree>
      <p:nvGrpSpPr>
        <p:cNvPr id="1" name="Shape 53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32" name="Google Shape;5332;p35"/>
          <p:cNvSpPr txBox="1">
            <a:spLocks noGrp="1"/>
          </p:cNvSpPr>
          <p:nvPr>
            <p:ph type="title"/>
          </p:nvPr>
        </p:nvSpPr>
        <p:spPr>
          <a:xfrm>
            <a:off x="600750" y="540000"/>
            <a:ext cx="7942500" cy="49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5333" name="Google Shape;5333;p35"/>
          <p:cNvSpPr txBox="1">
            <a:spLocks noGrp="1"/>
          </p:cNvSpPr>
          <p:nvPr>
            <p:ph type="subTitle" idx="1"/>
          </p:nvPr>
        </p:nvSpPr>
        <p:spPr>
          <a:xfrm>
            <a:off x="3207666" y="2032100"/>
            <a:ext cx="2367000" cy="626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5334" name="Google Shape;5334;p35"/>
          <p:cNvSpPr txBox="1">
            <a:spLocks noGrp="1"/>
          </p:cNvSpPr>
          <p:nvPr>
            <p:ph type="subTitle" idx="2"/>
          </p:nvPr>
        </p:nvSpPr>
        <p:spPr>
          <a:xfrm>
            <a:off x="6045666" y="2032100"/>
            <a:ext cx="2367000" cy="626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5335" name="Google Shape;5335;p35"/>
          <p:cNvSpPr txBox="1">
            <a:spLocks noGrp="1"/>
          </p:cNvSpPr>
          <p:nvPr>
            <p:ph type="subTitle" idx="3"/>
          </p:nvPr>
        </p:nvSpPr>
        <p:spPr>
          <a:xfrm>
            <a:off x="3207666" y="3367623"/>
            <a:ext cx="2367000" cy="626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5336" name="Google Shape;5336;p35"/>
          <p:cNvSpPr txBox="1">
            <a:spLocks noGrp="1"/>
          </p:cNvSpPr>
          <p:nvPr>
            <p:ph type="subTitle" idx="4"/>
          </p:nvPr>
        </p:nvSpPr>
        <p:spPr>
          <a:xfrm>
            <a:off x="6045666" y="3367628"/>
            <a:ext cx="2367000" cy="626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5337" name="Google Shape;5337;p35"/>
          <p:cNvSpPr txBox="1">
            <a:spLocks noGrp="1"/>
          </p:cNvSpPr>
          <p:nvPr>
            <p:ph type="title" idx="5"/>
          </p:nvPr>
        </p:nvSpPr>
        <p:spPr>
          <a:xfrm>
            <a:off x="3207666" y="1615050"/>
            <a:ext cx="23670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00929A"/>
              </a:buClr>
              <a:buSzPts val="2000"/>
              <a:buNone/>
              <a:defRPr sz="2000">
                <a:solidFill>
                  <a:srgbClr val="00929A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5338" name="Google Shape;5338;p35"/>
          <p:cNvSpPr txBox="1">
            <a:spLocks noGrp="1"/>
          </p:cNvSpPr>
          <p:nvPr>
            <p:ph type="title" idx="6"/>
          </p:nvPr>
        </p:nvSpPr>
        <p:spPr>
          <a:xfrm>
            <a:off x="6045666" y="1615050"/>
            <a:ext cx="23670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EA4335"/>
              </a:buClr>
              <a:buSzPts val="2000"/>
              <a:buNone/>
              <a:defRPr sz="2000">
                <a:solidFill>
                  <a:srgbClr val="E95045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5339" name="Google Shape;5339;p35"/>
          <p:cNvSpPr txBox="1">
            <a:spLocks noGrp="1"/>
          </p:cNvSpPr>
          <p:nvPr>
            <p:ph type="title" idx="7"/>
          </p:nvPr>
        </p:nvSpPr>
        <p:spPr>
          <a:xfrm>
            <a:off x="3207666" y="2957463"/>
            <a:ext cx="23670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6DA8D6"/>
              </a:buClr>
              <a:buSzPts val="2000"/>
              <a:buNone/>
              <a:defRPr sz="2000">
                <a:solidFill>
                  <a:srgbClr val="3D88B5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5340" name="Google Shape;5340;p35"/>
          <p:cNvSpPr txBox="1">
            <a:spLocks noGrp="1"/>
          </p:cNvSpPr>
          <p:nvPr>
            <p:ph type="title" idx="8"/>
          </p:nvPr>
        </p:nvSpPr>
        <p:spPr>
          <a:xfrm>
            <a:off x="6045666" y="2957463"/>
            <a:ext cx="23670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FCBF60"/>
              </a:buClr>
              <a:buSzPts val="2000"/>
              <a:buNone/>
              <a:defRPr sz="2000">
                <a:solidFill>
                  <a:srgbClr val="FBB040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FCBF60"/>
              </a:buClr>
              <a:buSzPts val="2000"/>
              <a:buNone/>
              <a:defRPr sz="2000">
                <a:solidFill>
                  <a:srgbClr val="FCBF60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FCBF60"/>
              </a:buClr>
              <a:buSzPts val="2000"/>
              <a:buNone/>
              <a:defRPr sz="2000">
                <a:solidFill>
                  <a:srgbClr val="FCBF60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FCBF60"/>
              </a:buClr>
              <a:buSzPts val="2000"/>
              <a:buNone/>
              <a:defRPr sz="2000">
                <a:solidFill>
                  <a:srgbClr val="FCBF60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FCBF60"/>
              </a:buClr>
              <a:buSzPts val="2000"/>
              <a:buNone/>
              <a:defRPr sz="2000">
                <a:solidFill>
                  <a:srgbClr val="FCBF60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FCBF60"/>
              </a:buClr>
              <a:buSzPts val="2000"/>
              <a:buNone/>
              <a:defRPr sz="2000">
                <a:solidFill>
                  <a:srgbClr val="FCBF60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FCBF60"/>
              </a:buClr>
              <a:buSzPts val="2000"/>
              <a:buNone/>
              <a:defRPr sz="2000">
                <a:solidFill>
                  <a:srgbClr val="FCBF60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FCBF60"/>
              </a:buClr>
              <a:buSzPts val="2000"/>
              <a:buNone/>
              <a:defRPr sz="2000">
                <a:solidFill>
                  <a:srgbClr val="FCBF60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FCBF60"/>
              </a:buClr>
              <a:buSzPts val="2000"/>
              <a:buNone/>
              <a:defRPr sz="2000">
                <a:solidFill>
                  <a:srgbClr val="FCBF60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 2">
  <p:cSld name="CUSTOM_31">
    <p:spTree>
      <p:nvGrpSpPr>
        <p:cNvPr id="1" name="Shape 56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06" name="Google Shape;5606;p37"/>
          <p:cNvSpPr txBox="1">
            <a:spLocks noGrp="1"/>
          </p:cNvSpPr>
          <p:nvPr>
            <p:ph type="subTitle" idx="1"/>
          </p:nvPr>
        </p:nvSpPr>
        <p:spPr>
          <a:xfrm>
            <a:off x="1976831" y="1869602"/>
            <a:ext cx="2319000" cy="654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5607" name="Google Shape;5607;p37"/>
          <p:cNvSpPr txBox="1">
            <a:spLocks noGrp="1"/>
          </p:cNvSpPr>
          <p:nvPr>
            <p:ph type="title" hasCustomPrompt="1"/>
          </p:nvPr>
        </p:nvSpPr>
        <p:spPr>
          <a:xfrm>
            <a:off x="1976819" y="658586"/>
            <a:ext cx="2319000" cy="120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7600">
                <a:solidFill>
                  <a:srgbClr val="FBB040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5608" name="Google Shape;5608;p37"/>
          <p:cNvSpPr txBox="1">
            <a:spLocks noGrp="1"/>
          </p:cNvSpPr>
          <p:nvPr>
            <p:ph type="subTitle" idx="2"/>
          </p:nvPr>
        </p:nvSpPr>
        <p:spPr>
          <a:xfrm>
            <a:off x="4848181" y="1869593"/>
            <a:ext cx="2319000" cy="654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5609" name="Google Shape;5609;p37"/>
          <p:cNvSpPr txBox="1">
            <a:spLocks noGrp="1"/>
          </p:cNvSpPr>
          <p:nvPr>
            <p:ph type="title" idx="3" hasCustomPrompt="1"/>
          </p:nvPr>
        </p:nvSpPr>
        <p:spPr>
          <a:xfrm>
            <a:off x="4848169" y="658573"/>
            <a:ext cx="2319000" cy="120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7600">
                <a:solidFill>
                  <a:srgbClr val="DF3C4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5610" name="Google Shape;5610;p37"/>
          <p:cNvSpPr txBox="1">
            <a:spLocks noGrp="1"/>
          </p:cNvSpPr>
          <p:nvPr>
            <p:ph type="subTitle" idx="4"/>
          </p:nvPr>
        </p:nvSpPr>
        <p:spPr>
          <a:xfrm>
            <a:off x="1976831" y="3830027"/>
            <a:ext cx="2319000" cy="654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5611" name="Google Shape;5611;p37"/>
          <p:cNvSpPr txBox="1">
            <a:spLocks noGrp="1"/>
          </p:cNvSpPr>
          <p:nvPr>
            <p:ph type="title" idx="5" hasCustomPrompt="1"/>
          </p:nvPr>
        </p:nvSpPr>
        <p:spPr>
          <a:xfrm>
            <a:off x="1976819" y="2619011"/>
            <a:ext cx="2319000" cy="120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7600">
                <a:solidFill>
                  <a:srgbClr val="008A80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5612" name="Google Shape;5612;p37"/>
          <p:cNvSpPr txBox="1">
            <a:spLocks noGrp="1"/>
          </p:cNvSpPr>
          <p:nvPr>
            <p:ph type="subTitle" idx="6"/>
          </p:nvPr>
        </p:nvSpPr>
        <p:spPr>
          <a:xfrm>
            <a:off x="4848181" y="3830018"/>
            <a:ext cx="2319000" cy="654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5613" name="Google Shape;5613;p37"/>
          <p:cNvSpPr txBox="1">
            <a:spLocks noGrp="1"/>
          </p:cNvSpPr>
          <p:nvPr>
            <p:ph type="title" idx="7" hasCustomPrompt="1"/>
          </p:nvPr>
        </p:nvSpPr>
        <p:spPr>
          <a:xfrm>
            <a:off x="4848169" y="2618998"/>
            <a:ext cx="2319000" cy="120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7600">
                <a:solidFill>
                  <a:srgbClr val="3D88B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 1">
  <p:cSld name="CUSTOM_32">
    <p:spTree>
      <p:nvGrpSpPr>
        <p:cNvPr id="1" name="Shape 58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81" name="Google Shape;5881;p39"/>
          <p:cNvGrpSpPr/>
          <p:nvPr/>
        </p:nvGrpSpPr>
        <p:grpSpPr>
          <a:xfrm>
            <a:off x="-135456" y="-487"/>
            <a:ext cx="9537125" cy="5143678"/>
            <a:chOff x="-135450" y="773125"/>
            <a:chExt cx="7704900" cy="4155500"/>
          </a:xfrm>
        </p:grpSpPr>
        <p:sp>
          <p:nvSpPr>
            <p:cNvPr id="5882" name="Google Shape;5882;p39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83" name="Google Shape;5883;p39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84" name="Google Shape;5884;p39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85" name="Google Shape;5885;p39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86" name="Google Shape;5886;p39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87" name="Google Shape;5887;p39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88" name="Google Shape;5888;p39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89" name="Google Shape;5889;p39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90" name="Google Shape;5890;p39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91" name="Google Shape;5891;p39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92" name="Google Shape;5892;p39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93" name="Google Shape;5893;p39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94" name="Google Shape;5894;p39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95" name="Google Shape;5895;p39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96" name="Google Shape;5896;p39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97" name="Google Shape;5897;p39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98" name="Google Shape;5898;p39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99" name="Google Shape;5899;p39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00" name="Google Shape;5900;p39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01" name="Google Shape;5901;p39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02" name="Google Shape;5902;p39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03" name="Google Shape;5903;p39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04" name="Google Shape;5904;p39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05" name="Google Shape;5905;p39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06" name="Google Shape;5906;p39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07" name="Google Shape;5907;p39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08" name="Google Shape;5908;p39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09" name="Google Shape;5909;p39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10" name="Google Shape;5910;p39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11" name="Google Shape;5911;p39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12" name="Google Shape;5912;p39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13" name="Google Shape;5913;p39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14" name="Google Shape;5914;p39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15" name="Google Shape;5915;p39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16" name="Google Shape;5916;p39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17" name="Google Shape;5917;p39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18" name="Google Shape;5918;p39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19" name="Google Shape;5919;p39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20" name="Google Shape;5920;p39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21" name="Google Shape;5921;p39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22" name="Google Shape;5922;p39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23" name="Google Shape;5923;p39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24" name="Google Shape;5924;p39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25" name="Google Shape;5925;p39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26" name="Google Shape;5926;p39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27" name="Google Shape;5927;p39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28" name="Google Shape;5928;p39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29" name="Google Shape;5929;p39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30" name="Google Shape;5930;p39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31" name="Google Shape;5931;p39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32" name="Google Shape;5932;p39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33" name="Google Shape;5933;p39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34" name="Google Shape;5934;p39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35" name="Google Shape;5935;p39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36" name="Google Shape;5936;p39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37" name="Google Shape;5937;p39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38" name="Google Shape;5938;p39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39" name="Google Shape;5939;p39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40" name="Google Shape;5940;p39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41" name="Google Shape;5941;p39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42" name="Google Shape;5942;p39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43" name="Google Shape;5943;p39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44" name="Google Shape;5944;p39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45" name="Google Shape;5945;p39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46" name="Google Shape;5946;p39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47" name="Google Shape;5947;p39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48" name="Google Shape;5948;p39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49" name="Google Shape;5949;p39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50" name="Google Shape;5950;p39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51" name="Google Shape;5951;p39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52" name="Google Shape;5952;p39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53" name="Google Shape;5953;p39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54" name="Google Shape;5954;p39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55" name="Google Shape;5955;p39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56" name="Google Shape;5956;p39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57" name="Google Shape;5957;p39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58" name="Google Shape;5958;p39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59" name="Google Shape;5959;p39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60" name="Google Shape;5960;p39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61" name="Google Shape;5961;p39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62" name="Google Shape;5962;p39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63" name="Google Shape;5963;p39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64" name="Google Shape;5964;p39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65" name="Google Shape;5965;p39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66" name="Google Shape;5966;p39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67" name="Google Shape;5967;p39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68" name="Google Shape;5968;p39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69" name="Google Shape;5969;p39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70" name="Google Shape;5970;p39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71" name="Google Shape;5971;p39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72" name="Google Shape;5972;p39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73" name="Google Shape;5973;p39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74" name="Google Shape;5974;p39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75" name="Google Shape;5975;p39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76" name="Google Shape;5976;p39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77" name="Google Shape;5977;p39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78" name="Google Shape;5978;p39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79" name="Google Shape;5979;p39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80" name="Google Shape;5980;p39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81" name="Google Shape;5981;p39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82" name="Google Shape;5982;p39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83" name="Google Shape;5983;p39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84" name="Google Shape;5984;p39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85" name="Google Shape;5985;p39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86" name="Google Shape;5986;p39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87" name="Google Shape;5987;p39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88" name="Google Shape;5988;p39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89" name="Google Shape;5989;p39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90" name="Google Shape;5990;p39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91" name="Google Shape;5991;p39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92" name="Google Shape;5992;p39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93" name="Google Shape;5993;p39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94" name="Google Shape;5994;p39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95" name="Google Shape;5995;p39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96" name="Google Shape;5996;p39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97" name="Google Shape;5997;p39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98" name="Google Shape;5998;p39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99" name="Google Shape;5999;p39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00" name="Google Shape;6000;p39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01" name="Google Shape;6001;p39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02" name="Google Shape;6002;p39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03" name="Google Shape;6003;p39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04" name="Google Shape;6004;p39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05" name="Google Shape;6005;p39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06" name="Google Shape;6006;p39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07" name="Google Shape;6007;p39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08" name="Google Shape;6008;p39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09" name="Google Shape;6009;p39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10" name="Google Shape;6010;p39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11" name="Google Shape;6011;p39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12" name="Google Shape;6012;p39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13" name="Google Shape;6013;p39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14" name="Google Shape;6014;p39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15" name="Google Shape;6015;p39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16" name="Google Shape;6016;p39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17" name="Google Shape;6017;p39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18" name="Google Shape;6018;p39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19" name="Google Shape;6019;p39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20" name="Google Shape;6020;p39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21" name="Google Shape;6021;p39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22" name="Google Shape;6022;p39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23" name="Google Shape;6023;p39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24" name="Google Shape;6024;p39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25" name="Google Shape;6025;p39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26" name="Google Shape;6026;p39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27" name="Google Shape;6027;p39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28" name="Google Shape;6028;p39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29" name="Google Shape;6029;p39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30" name="Google Shape;6030;p39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31" name="Google Shape;6031;p39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32" name="Google Shape;6032;p39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33" name="Google Shape;6033;p39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34" name="Google Shape;6034;p39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35" name="Google Shape;6035;p39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36" name="Google Shape;6036;p39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37" name="Google Shape;6037;p39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38" name="Google Shape;6038;p39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39" name="Google Shape;6039;p39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40" name="Google Shape;6040;p39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41" name="Google Shape;6041;p39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42" name="Google Shape;6042;p39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43" name="Google Shape;6043;p39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44" name="Google Shape;6044;p39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45" name="Google Shape;6045;p39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46" name="Google Shape;6046;p39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47" name="Google Shape;6047;p39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48" name="Google Shape;6048;p39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49" name="Google Shape;6049;p39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50" name="Google Shape;6050;p39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51" name="Google Shape;6051;p39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52" name="Google Shape;6052;p39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53" name="Google Shape;6053;p39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54" name="Google Shape;6054;p39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55" name="Google Shape;6055;p39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56" name="Google Shape;6056;p39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57" name="Google Shape;6057;p39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58" name="Google Shape;6058;p39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59" name="Google Shape;6059;p39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60" name="Google Shape;6060;p39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61" name="Google Shape;6061;p39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62" name="Google Shape;6062;p39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63" name="Google Shape;6063;p39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64" name="Google Shape;6064;p39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65" name="Google Shape;6065;p39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66" name="Google Shape;6066;p39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67" name="Google Shape;6067;p39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68" name="Google Shape;6068;p39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69" name="Google Shape;6069;p39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70" name="Google Shape;6070;p39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71" name="Google Shape;6071;p39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72" name="Google Shape;6072;p39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73" name="Google Shape;6073;p39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74" name="Google Shape;6074;p39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75" name="Google Shape;6075;p39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76" name="Google Shape;6076;p39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77" name="Google Shape;6077;p39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78" name="Google Shape;6078;p39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79" name="Google Shape;6079;p39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80" name="Google Shape;6080;p39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81" name="Google Shape;6081;p39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82" name="Google Shape;6082;p39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83" name="Google Shape;6083;p39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84" name="Google Shape;6084;p39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85" name="Google Shape;6085;p39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86" name="Google Shape;6086;p39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87" name="Google Shape;6087;p39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88" name="Google Shape;6088;p39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89" name="Google Shape;6089;p39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90" name="Google Shape;6090;p39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91" name="Google Shape;6091;p39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92" name="Google Shape;6092;p39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93" name="Google Shape;6093;p39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94" name="Google Shape;6094;p39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95" name="Google Shape;6095;p39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96" name="Google Shape;6096;p39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97" name="Google Shape;6097;p39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98" name="Google Shape;6098;p39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99" name="Google Shape;6099;p39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00" name="Google Shape;6100;p39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01" name="Google Shape;6101;p39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02" name="Google Shape;6102;p39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03" name="Google Shape;6103;p39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04" name="Google Shape;6104;p39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05" name="Google Shape;6105;p39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06" name="Google Shape;6106;p39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07" name="Google Shape;6107;p39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08" name="Google Shape;6108;p39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09" name="Google Shape;6109;p39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10" name="Google Shape;6110;p39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11" name="Google Shape;6111;p39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12" name="Google Shape;6112;p39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13" name="Google Shape;6113;p39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14" name="Google Shape;6114;p39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15" name="Google Shape;6115;p39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16" name="Google Shape;6116;p39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17" name="Google Shape;6117;p39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18" name="Google Shape;6118;p39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19" name="Google Shape;6119;p39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20" name="Google Shape;6120;p39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21" name="Google Shape;6121;p39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22" name="Google Shape;6122;p39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23" name="Google Shape;6123;p39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24" name="Google Shape;6124;p39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25" name="Google Shape;6125;p39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26" name="Google Shape;6126;p39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27" name="Google Shape;6127;p39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28" name="Google Shape;6128;p39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29" name="Google Shape;6129;p39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30" name="Google Shape;6130;p39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31" name="Google Shape;6131;p39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32" name="Google Shape;6132;p39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33" name="Google Shape;6133;p39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34" name="Google Shape;6134;p39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35" name="Google Shape;6135;p39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36" name="Google Shape;6136;p39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6137" name="Google Shape;6137;p39"/>
          <p:cNvSpPr/>
          <p:nvPr/>
        </p:nvSpPr>
        <p:spPr>
          <a:xfrm rot="5400000">
            <a:off x="1416310" y="-1578855"/>
            <a:ext cx="6112780" cy="11193491"/>
          </a:xfrm>
          <a:custGeom>
            <a:avLst/>
            <a:gdLst/>
            <a:ahLst/>
            <a:cxnLst/>
            <a:rect l="l" t="t" r="r" b="b"/>
            <a:pathLst>
              <a:path w="107871" h="74688" extrusionOk="0">
                <a:moveTo>
                  <a:pt x="30577" y="0"/>
                </a:moveTo>
                <a:cubicBezTo>
                  <a:pt x="32181" y="2431"/>
                  <a:pt x="33384" y="5314"/>
                  <a:pt x="33159" y="8446"/>
                </a:cubicBezTo>
                <a:cubicBezTo>
                  <a:pt x="32457" y="17369"/>
                  <a:pt x="20602" y="18747"/>
                  <a:pt x="18246" y="29148"/>
                </a:cubicBezTo>
                <a:cubicBezTo>
                  <a:pt x="16016" y="39073"/>
                  <a:pt x="25239" y="44236"/>
                  <a:pt x="21981" y="52006"/>
                </a:cubicBezTo>
                <a:cubicBezTo>
                  <a:pt x="19274" y="58447"/>
                  <a:pt x="11956" y="57219"/>
                  <a:pt x="4788" y="66316"/>
                </a:cubicBezTo>
                <a:cubicBezTo>
                  <a:pt x="2482" y="69249"/>
                  <a:pt x="978" y="72256"/>
                  <a:pt x="1" y="74687"/>
                </a:cubicBezTo>
                <a:lnTo>
                  <a:pt x="107871" y="74687"/>
                </a:lnTo>
                <a:lnTo>
                  <a:pt x="107871" y="0"/>
                </a:ln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38" name="Google Shape;6138;p39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53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0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6139" name="Google Shape;6139;p39"/>
          <p:cNvSpPr txBox="1">
            <a:spLocks noGrp="1"/>
          </p:cNvSpPr>
          <p:nvPr>
            <p:ph type="subTitle" idx="1"/>
          </p:nvPr>
        </p:nvSpPr>
        <p:spPr>
          <a:xfrm>
            <a:off x="1883375" y="3206250"/>
            <a:ext cx="2367000" cy="53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6140" name="Google Shape;6140;p39"/>
          <p:cNvSpPr txBox="1">
            <a:spLocks noGrp="1"/>
          </p:cNvSpPr>
          <p:nvPr>
            <p:ph type="subTitle" idx="2"/>
          </p:nvPr>
        </p:nvSpPr>
        <p:spPr>
          <a:xfrm>
            <a:off x="4893556" y="3206250"/>
            <a:ext cx="2367000" cy="53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6141" name="Google Shape;6141;p39"/>
          <p:cNvSpPr txBox="1">
            <a:spLocks noGrp="1"/>
          </p:cNvSpPr>
          <p:nvPr>
            <p:ph type="title" idx="3"/>
          </p:nvPr>
        </p:nvSpPr>
        <p:spPr>
          <a:xfrm>
            <a:off x="1883375" y="2808250"/>
            <a:ext cx="23670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6142" name="Google Shape;6142;p39"/>
          <p:cNvSpPr txBox="1">
            <a:spLocks noGrp="1"/>
          </p:cNvSpPr>
          <p:nvPr>
            <p:ph type="title" idx="4"/>
          </p:nvPr>
        </p:nvSpPr>
        <p:spPr>
          <a:xfrm>
            <a:off x="4893556" y="2808250"/>
            <a:ext cx="23670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2">
  <p:cSld name="CUSTOM_33">
    <p:spTree>
      <p:nvGrpSpPr>
        <p:cNvPr id="1" name="Shape 64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10" name="Google Shape;6410;p41"/>
          <p:cNvSpPr/>
          <p:nvPr/>
        </p:nvSpPr>
        <p:spPr>
          <a:xfrm rot="5400172" flipH="1">
            <a:off x="1869564" y="-5155223"/>
            <a:ext cx="5404876" cy="10097444"/>
          </a:xfrm>
          <a:custGeom>
            <a:avLst/>
            <a:gdLst/>
            <a:ahLst/>
            <a:cxnLst/>
            <a:rect l="l" t="t" r="r" b="b"/>
            <a:pathLst>
              <a:path w="107871" h="74688" extrusionOk="0">
                <a:moveTo>
                  <a:pt x="30577" y="0"/>
                </a:moveTo>
                <a:cubicBezTo>
                  <a:pt x="32181" y="2431"/>
                  <a:pt x="33384" y="5314"/>
                  <a:pt x="33159" y="8446"/>
                </a:cubicBezTo>
                <a:cubicBezTo>
                  <a:pt x="32457" y="17369"/>
                  <a:pt x="20602" y="18747"/>
                  <a:pt x="18246" y="29148"/>
                </a:cubicBezTo>
                <a:cubicBezTo>
                  <a:pt x="16016" y="39073"/>
                  <a:pt x="25239" y="44236"/>
                  <a:pt x="21981" y="52006"/>
                </a:cubicBezTo>
                <a:cubicBezTo>
                  <a:pt x="19274" y="58447"/>
                  <a:pt x="11956" y="57219"/>
                  <a:pt x="4788" y="66316"/>
                </a:cubicBezTo>
                <a:cubicBezTo>
                  <a:pt x="2482" y="69249"/>
                  <a:pt x="978" y="72256"/>
                  <a:pt x="1" y="74687"/>
                </a:cubicBezTo>
                <a:lnTo>
                  <a:pt x="107871" y="74687"/>
                </a:lnTo>
                <a:lnTo>
                  <a:pt x="107871" y="0"/>
                </a:ln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11" name="Google Shape;6411;p41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53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0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6412" name="Google Shape;6412;p41"/>
          <p:cNvSpPr txBox="1">
            <a:spLocks noGrp="1"/>
          </p:cNvSpPr>
          <p:nvPr>
            <p:ph type="subTitle" idx="1"/>
          </p:nvPr>
        </p:nvSpPr>
        <p:spPr>
          <a:xfrm>
            <a:off x="3513898" y="2377532"/>
            <a:ext cx="2116200" cy="942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6413" name="Google Shape;6413;p41"/>
          <p:cNvSpPr txBox="1">
            <a:spLocks noGrp="1"/>
          </p:cNvSpPr>
          <p:nvPr>
            <p:ph type="title" idx="2"/>
          </p:nvPr>
        </p:nvSpPr>
        <p:spPr>
          <a:xfrm>
            <a:off x="4148964" y="1832163"/>
            <a:ext cx="846300" cy="412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6414" name="Google Shape;6414;p41"/>
          <p:cNvSpPr txBox="1">
            <a:spLocks noGrp="1"/>
          </p:cNvSpPr>
          <p:nvPr>
            <p:ph type="subTitle" idx="3"/>
          </p:nvPr>
        </p:nvSpPr>
        <p:spPr>
          <a:xfrm>
            <a:off x="1024850" y="2377532"/>
            <a:ext cx="2116200" cy="942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6415" name="Google Shape;6415;p41"/>
          <p:cNvSpPr txBox="1">
            <a:spLocks noGrp="1"/>
          </p:cNvSpPr>
          <p:nvPr>
            <p:ph type="title" idx="4"/>
          </p:nvPr>
        </p:nvSpPr>
        <p:spPr>
          <a:xfrm>
            <a:off x="1659922" y="1832163"/>
            <a:ext cx="846300" cy="412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6416" name="Google Shape;6416;p41"/>
          <p:cNvSpPr txBox="1">
            <a:spLocks noGrp="1"/>
          </p:cNvSpPr>
          <p:nvPr>
            <p:ph type="subTitle" idx="5"/>
          </p:nvPr>
        </p:nvSpPr>
        <p:spPr>
          <a:xfrm>
            <a:off x="6002945" y="2377523"/>
            <a:ext cx="2116200" cy="942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6417" name="Google Shape;6417;p41"/>
          <p:cNvSpPr txBox="1">
            <a:spLocks noGrp="1"/>
          </p:cNvSpPr>
          <p:nvPr>
            <p:ph type="title" idx="6"/>
          </p:nvPr>
        </p:nvSpPr>
        <p:spPr>
          <a:xfrm>
            <a:off x="6638006" y="1832150"/>
            <a:ext cx="846300" cy="412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 2">
  <p:cSld name="CUSTOM_34">
    <p:spTree>
      <p:nvGrpSpPr>
        <p:cNvPr id="1" name="Shape 66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78" name="Google Shape;6678;p43"/>
          <p:cNvGrpSpPr/>
          <p:nvPr/>
        </p:nvGrpSpPr>
        <p:grpSpPr>
          <a:xfrm>
            <a:off x="-135456" y="-487"/>
            <a:ext cx="9537125" cy="5143678"/>
            <a:chOff x="-135450" y="773125"/>
            <a:chExt cx="7704900" cy="4155500"/>
          </a:xfrm>
        </p:grpSpPr>
        <p:sp>
          <p:nvSpPr>
            <p:cNvPr id="6679" name="Google Shape;6679;p43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80" name="Google Shape;6680;p43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81" name="Google Shape;6681;p43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82" name="Google Shape;6682;p43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83" name="Google Shape;6683;p43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84" name="Google Shape;6684;p43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85" name="Google Shape;6685;p43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86" name="Google Shape;6686;p43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87" name="Google Shape;6687;p43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88" name="Google Shape;6688;p43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89" name="Google Shape;6689;p43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90" name="Google Shape;6690;p43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91" name="Google Shape;6691;p43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92" name="Google Shape;6692;p43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93" name="Google Shape;6693;p43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94" name="Google Shape;6694;p43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95" name="Google Shape;6695;p43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96" name="Google Shape;6696;p43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97" name="Google Shape;6697;p43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98" name="Google Shape;6698;p43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99" name="Google Shape;6699;p43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00" name="Google Shape;6700;p43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01" name="Google Shape;6701;p43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02" name="Google Shape;6702;p43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03" name="Google Shape;6703;p43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04" name="Google Shape;6704;p43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05" name="Google Shape;6705;p43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06" name="Google Shape;6706;p43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07" name="Google Shape;6707;p43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08" name="Google Shape;6708;p43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09" name="Google Shape;6709;p43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10" name="Google Shape;6710;p43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11" name="Google Shape;6711;p43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12" name="Google Shape;6712;p43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13" name="Google Shape;6713;p43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14" name="Google Shape;6714;p43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15" name="Google Shape;6715;p43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16" name="Google Shape;6716;p43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17" name="Google Shape;6717;p43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18" name="Google Shape;6718;p43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19" name="Google Shape;6719;p43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20" name="Google Shape;6720;p43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21" name="Google Shape;6721;p43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22" name="Google Shape;6722;p43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23" name="Google Shape;6723;p43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24" name="Google Shape;6724;p43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25" name="Google Shape;6725;p43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26" name="Google Shape;6726;p43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27" name="Google Shape;6727;p43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28" name="Google Shape;6728;p43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29" name="Google Shape;6729;p43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30" name="Google Shape;6730;p43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31" name="Google Shape;6731;p43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32" name="Google Shape;6732;p43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33" name="Google Shape;6733;p43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34" name="Google Shape;6734;p43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35" name="Google Shape;6735;p43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36" name="Google Shape;6736;p43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37" name="Google Shape;6737;p43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38" name="Google Shape;6738;p43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39" name="Google Shape;6739;p43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40" name="Google Shape;6740;p43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41" name="Google Shape;6741;p43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42" name="Google Shape;6742;p43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43" name="Google Shape;6743;p43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44" name="Google Shape;6744;p43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45" name="Google Shape;6745;p43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46" name="Google Shape;6746;p43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47" name="Google Shape;6747;p43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48" name="Google Shape;6748;p43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49" name="Google Shape;6749;p43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50" name="Google Shape;6750;p43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51" name="Google Shape;6751;p43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52" name="Google Shape;6752;p43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53" name="Google Shape;6753;p43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54" name="Google Shape;6754;p43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55" name="Google Shape;6755;p43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56" name="Google Shape;6756;p43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57" name="Google Shape;6757;p43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58" name="Google Shape;6758;p43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59" name="Google Shape;6759;p43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60" name="Google Shape;6760;p43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61" name="Google Shape;6761;p43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62" name="Google Shape;6762;p43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63" name="Google Shape;6763;p43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64" name="Google Shape;6764;p43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65" name="Google Shape;6765;p43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66" name="Google Shape;6766;p43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67" name="Google Shape;6767;p43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68" name="Google Shape;6768;p43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69" name="Google Shape;6769;p43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70" name="Google Shape;6770;p43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71" name="Google Shape;6771;p43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72" name="Google Shape;6772;p43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73" name="Google Shape;6773;p43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74" name="Google Shape;6774;p43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75" name="Google Shape;6775;p43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76" name="Google Shape;6776;p43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77" name="Google Shape;6777;p43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78" name="Google Shape;6778;p43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79" name="Google Shape;6779;p43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80" name="Google Shape;6780;p43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81" name="Google Shape;6781;p43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82" name="Google Shape;6782;p43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83" name="Google Shape;6783;p43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84" name="Google Shape;6784;p43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85" name="Google Shape;6785;p43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86" name="Google Shape;6786;p43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87" name="Google Shape;6787;p43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88" name="Google Shape;6788;p43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89" name="Google Shape;6789;p43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90" name="Google Shape;6790;p43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91" name="Google Shape;6791;p43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92" name="Google Shape;6792;p43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93" name="Google Shape;6793;p43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94" name="Google Shape;6794;p43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95" name="Google Shape;6795;p43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96" name="Google Shape;6796;p43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97" name="Google Shape;6797;p43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98" name="Google Shape;6798;p43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99" name="Google Shape;6799;p43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00" name="Google Shape;6800;p43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01" name="Google Shape;6801;p43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02" name="Google Shape;6802;p43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03" name="Google Shape;6803;p43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04" name="Google Shape;6804;p43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05" name="Google Shape;6805;p43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06" name="Google Shape;6806;p43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07" name="Google Shape;6807;p43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08" name="Google Shape;6808;p43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09" name="Google Shape;6809;p43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10" name="Google Shape;6810;p43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11" name="Google Shape;6811;p43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12" name="Google Shape;6812;p43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13" name="Google Shape;6813;p43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14" name="Google Shape;6814;p43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15" name="Google Shape;6815;p43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16" name="Google Shape;6816;p43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17" name="Google Shape;6817;p43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18" name="Google Shape;6818;p43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19" name="Google Shape;6819;p43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20" name="Google Shape;6820;p43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21" name="Google Shape;6821;p43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22" name="Google Shape;6822;p43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23" name="Google Shape;6823;p43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24" name="Google Shape;6824;p43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25" name="Google Shape;6825;p43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26" name="Google Shape;6826;p43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27" name="Google Shape;6827;p43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28" name="Google Shape;6828;p43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29" name="Google Shape;6829;p43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30" name="Google Shape;6830;p43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31" name="Google Shape;6831;p43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32" name="Google Shape;6832;p43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33" name="Google Shape;6833;p43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34" name="Google Shape;6834;p43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35" name="Google Shape;6835;p43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36" name="Google Shape;6836;p43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37" name="Google Shape;6837;p43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38" name="Google Shape;6838;p43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39" name="Google Shape;6839;p43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40" name="Google Shape;6840;p43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41" name="Google Shape;6841;p43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42" name="Google Shape;6842;p43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43" name="Google Shape;6843;p43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44" name="Google Shape;6844;p43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45" name="Google Shape;6845;p43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46" name="Google Shape;6846;p43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47" name="Google Shape;6847;p43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48" name="Google Shape;6848;p43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49" name="Google Shape;6849;p43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50" name="Google Shape;6850;p43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51" name="Google Shape;6851;p43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52" name="Google Shape;6852;p43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53" name="Google Shape;6853;p43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54" name="Google Shape;6854;p43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55" name="Google Shape;6855;p43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56" name="Google Shape;6856;p43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57" name="Google Shape;6857;p43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58" name="Google Shape;6858;p43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59" name="Google Shape;6859;p43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60" name="Google Shape;6860;p43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61" name="Google Shape;6861;p43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62" name="Google Shape;6862;p43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63" name="Google Shape;6863;p43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64" name="Google Shape;6864;p43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65" name="Google Shape;6865;p43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66" name="Google Shape;6866;p43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67" name="Google Shape;6867;p43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68" name="Google Shape;6868;p43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69" name="Google Shape;6869;p43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70" name="Google Shape;6870;p43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71" name="Google Shape;6871;p43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72" name="Google Shape;6872;p43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73" name="Google Shape;6873;p43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74" name="Google Shape;6874;p43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75" name="Google Shape;6875;p43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76" name="Google Shape;6876;p43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77" name="Google Shape;6877;p43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78" name="Google Shape;6878;p43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79" name="Google Shape;6879;p43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80" name="Google Shape;6880;p43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81" name="Google Shape;6881;p43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82" name="Google Shape;6882;p43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83" name="Google Shape;6883;p43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84" name="Google Shape;6884;p43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85" name="Google Shape;6885;p43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86" name="Google Shape;6886;p43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87" name="Google Shape;6887;p43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88" name="Google Shape;6888;p43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89" name="Google Shape;6889;p43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90" name="Google Shape;6890;p43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91" name="Google Shape;6891;p43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92" name="Google Shape;6892;p43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93" name="Google Shape;6893;p43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94" name="Google Shape;6894;p43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95" name="Google Shape;6895;p43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96" name="Google Shape;6896;p43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97" name="Google Shape;6897;p43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98" name="Google Shape;6898;p43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99" name="Google Shape;6899;p43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00" name="Google Shape;6900;p43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01" name="Google Shape;6901;p43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02" name="Google Shape;6902;p43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03" name="Google Shape;6903;p43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04" name="Google Shape;6904;p43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05" name="Google Shape;6905;p43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06" name="Google Shape;6906;p43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07" name="Google Shape;6907;p43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08" name="Google Shape;6908;p43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09" name="Google Shape;6909;p43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10" name="Google Shape;6910;p43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11" name="Google Shape;6911;p43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12" name="Google Shape;6912;p43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13" name="Google Shape;6913;p43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14" name="Google Shape;6914;p43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15" name="Google Shape;6915;p43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16" name="Google Shape;6916;p43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17" name="Google Shape;6917;p43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18" name="Google Shape;6918;p43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19" name="Google Shape;6919;p43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20" name="Google Shape;6920;p43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21" name="Google Shape;6921;p43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22" name="Google Shape;6922;p43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23" name="Google Shape;6923;p43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24" name="Google Shape;6924;p43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25" name="Google Shape;6925;p43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26" name="Google Shape;6926;p43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27" name="Google Shape;6927;p43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28" name="Google Shape;6928;p43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29" name="Google Shape;6929;p43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30" name="Google Shape;6930;p43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31" name="Google Shape;6931;p43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32" name="Google Shape;6932;p43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33" name="Google Shape;6933;p43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6934" name="Google Shape;6934;p43"/>
          <p:cNvSpPr txBox="1">
            <a:spLocks noGrp="1"/>
          </p:cNvSpPr>
          <p:nvPr>
            <p:ph type="subTitle" idx="1"/>
          </p:nvPr>
        </p:nvSpPr>
        <p:spPr>
          <a:xfrm flipH="1">
            <a:off x="888699" y="1666625"/>
            <a:ext cx="3355200" cy="2519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○"/>
              <a:defRPr sz="28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■"/>
              <a:defRPr sz="28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●"/>
              <a:defRPr sz="28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○"/>
              <a:defRPr sz="28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■"/>
              <a:defRPr sz="28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●"/>
              <a:defRPr sz="28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○"/>
              <a:defRPr sz="28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■"/>
              <a:defRPr sz="2800"/>
            </a:lvl9pPr>
          </a:lstStyle>
          <a:p>
            <a:endParaRPr/>
          </a:p>
        </p:txBody>
      </p:sp>
      <p:sp>
        <p:nvSpPr>
          <p:cNvPr id="6935" name="Google Shape;6935;p43"/>
          <p:cNvSpPr txBox="1">
            <a:spLocks noGrp="1"/>
          </p:cNvSpPr>
          <p:nvPr>
            <p:ph type="subTitle" idx="2"/>
          </p:nvPr>
        </p:nvSpPr>
        <p:spPr>
          <a:xfrm flipH="1">
            <a:off x="4960425" y="1666625"/>
            <a:ext cx="3355200" cy="2519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1pPr>
            <a:lvl2pPr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○"/>
              <a:defRPr sz="2800"/>
            </a:lvl2pPr>
            <a:lvl3pPr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■"/>
              <a:defRPr sz="2800"/>
            </a:lvl3pPr>
            <a:lvl4pPr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●"/>
              <a:defRPr sz="2800"/>
            </a:lvl4pPr>
            <a:lvl5pPr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○"/>
              <a:defRPr sz="2800"/>
            </a:lvl5pPr>
            <a:lvl6pPr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■"/>
              <a:defRPr sz="2800"/>
            </a:lvl6pPr>
            <a:lvl7pPr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●"/>
              <a:defRPr sz="2800"/>
            </a:lvl7pPr>
            <a:lvl8pPr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○"/>
              <a:defRPr sz="2800"/>
            </a:lvl8pPr>
            <a:lvl9pPr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■"/>
              <a:defRPr sz="2800"/>
            </a:lvl9pPr>
          </a:lstStyle>
          <a:p>
            <a:endParaRPr/>
          </a:p>
        </p:txBody>
      </p:sp>
      <p:sp>
        <p:nvSpPr>
          <p:cNvPr id="6936" name="Google Shape;6936;p43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53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0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6937" name="Google Shape;6937;p43"/>
          <p:cNvSpPr/>
          <p:nvPr/>
        </p:nvSpPr>
        <p:spPr>
          <a:xfrm rot="3216869">
            <a:off x="7457795" y="3755106"/>
            <a:ext cx="1690669" cy="3157844"/>
          </a:xfrm>
          <a:custGeom>
            <a:avLst/>
            <a:gdLst/>
            <a:ahLst/>
            <a:cxnLst/>
            <a:rect l="l" t="t" r="r" b="b"/>
            <a:pathLst>
              <a:path w="107871" h="74688" extrusionOk="0">
                <a:moveTo>
                  <a:pt x="30577" y="0"/>
                </a:moveTo>
                <a:cubicBezTo>
                  <a:pt x="32181" y="2431"/>
                  <a:pt x="33384" y="5314"/>
                  <a:pt x="33159" y="8446"/>
                </a:cubicBezTo>
                <a:cubicBezTo>
                  <a:pt x="32457" y="17369"/>
                  <a:pt x="20602" y="18747"/>
                  <a:pt x="18246" y="29148"/>
                </a:cubicBezTo>
                <a:cubicBezTo>
                  <a:pt x="16016" y="39073"/>
                  <a:pt x="25239" y="44236"/>
                  <a:pt x="21981" y="52006"/>
                </a:cubicBezTo>
                <a:cubicBezTo>
                  <a:pt x="19274" y="58447"/>
                  <a:pt x="11956" y="57219"/>
                  <a:pt x="4788" y="66316"/>
                </a:cubicBezTo>
                <a:cubicBezTo>
                  <a:pt x="2482" y="69249"/>
                  <a:pt x="978" y="72256"/>
                  <a:pt x="1" y="74687"/>
                </a:cubicBezTo>
                <a:lnTo>
                  <a:pt x="107871" y="74687"/>
                </a:lnTo>
                <a:lnTo>
                  <a:pt x="107871" y="0"/>
                </a:ln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38" name="Google Shape;6938;p43"/>
          <p:cNvSpPr/>
          <p:nvPr/>
        </p:nvSpPr>
        <p:spPr>
          <a:xfrm rot="4116253" flipH="1">
            <a:off x="-143077" y="-1430578"/>
            <a:ext cx="1690621" cy="3157857"/>
          </a:xfrm>
          <a:custGeom>
            <a:avLst/>
            <a:gdLst/>
            <a:ahLst/>
            <a:cxnLst/>
            <a:rect l="l" t="t" r="r" b="b"/>
            <a:pathLst>
              <a:path w="107871" h="74688" extrusionOk="0">
                <a:moveTo>
                  <a:pt x="30577" y="0"/>
                </a:moveTo>
                <a:cubicBezTo>
                  <a:pt x="32181" y="2431"/>
                  <a:pt x="33384" y="5314"/>
                  <a:pt x="33159" y="8446"/>
                </a:cubicBezTo>
                <a:cubicBezTo>
                  <a:pt x="32457" y="17369"/>
                  <a:pt x="20602" y="18747"/>
                  <a:pt x="18246" y="29148"/>
                </a:cubicBezTo>
                <a:cubicBezTo>
                  <a:pt x="16016" y="39073"/>
                  <a:pt x="25239" y="44236"/>
                  <a:pt x="21981" y="52006"/>
                </a:cubicBezTo>
                <a:cubicBezTo>
                  <a:pt x="19274" y="58447"/>
                  <a:pt x="11956" y="57219"/>
                  <a:pt x="4788" y="66316"/>
                </a:cubicBezTo>
                <a:cubicBezTo>
                  <a:pt x="2482" y="69249"/>
                  <a:pt x="978" y="72256"/>
                  <a:pt x="1" y="74687"/>
                </a:cubicBezTo>
                <a:lnTo>
                  <a:pt x="107871" y="74687"/>
                </a:lnTo>
                <a:lnTo>
                  <a:pt x="107871" y="0"/>
                </a:ln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">
  <p:cSld name="CUSTOM_37">
    <p:spTree>
      <p:nvGrpSpPr>
        <p:cNvPr id="1" name="Shape 85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590" name="Google Shape;8590;p50"/>
          <p:cNvGrpSpPr/>
          <p:nvPr/>
        </p:nvGrpSpPr>
        <p:grpSpPr>
          <a:xfrm>
            <a:off x="-135456" y="-487"/>
            <a:ext cx="9537125" cy="5143678"/>
            <a:chOff x="-135450" y="773125"/>
            <a:chExt cx="7704900" cy="4155500"/>
          </a:xfrm>
        </p:grpSpPr>
        <p:sp>
          <p:nvSpPr>
            <p:cNvPr id="8591" name="Google Shape;8591;p50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92" name="Google Shape;8592;p50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93" name="Google Shape;8593;p50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94" name="Google Shape;8594;p50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95" name="Google Shape;8595;p50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96" name="Google Shape;8596;p50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97" name="Google Shape;8597;p50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98" name="Google Shape;8598;p50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99" name="Google Shape;8599;p50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00" name="Google Shape;8600;p50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01" name="Google Shape;8601;p50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02" name="Google Shape;8602;p50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03" name="Google Shape;8603;p50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04" name="Google Shape;8604;p50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05" name="Google Shape;8605;p50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06" name="Google Shape;8606;p50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07" name="Google Shape;8607;p50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08" name="Google Shape;8608;p50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09" name="Google Shape;8609;p50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10" name="Google Shape;8610;p50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11" name="Google Shape;8611;p50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12" name="Google Shape;8612;p50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13" name="Google Shape;8613;p50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14" name="Google Shape;8614;p50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15" name="Google Shape;8615;p50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16" name="Google Shape;8616;p50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17" name="Google Shape;8617;p50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18" name="Google Shape;8618;p50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19" name="Google Shape;8619;p50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20" name="Google Shape;8620;p50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21" name="Google Shape;8621;p50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22" name="Google Shape;8622;p50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23" name="Google Shape;8623;p50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24" name="Google Shape;8624;p50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25" name="Google Shape;8625;p50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26" name="Google Shape;8626;p50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27" name="Google Shape;8627;p50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28" name="Google Shape;8628;p50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29" name="Google Shape;8629;p50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30" name="Google Shape;8630;p50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31" name="Google Shape;8631;p50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32" name="Google Shape;8632;p50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33" name="Google Shape;8633;p50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34" name="Google Shape;8634;p50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35" name="Google Shape;8635;p50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36" name="Google Shape;8636;p50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37" name="Google Shape;8637;p50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38" name="Google Shape;8638;p50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39" name="Google Shape;8639;p50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40" name="Google Shape;8640;p50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41" name="Google Shape;8641;p50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42" name="Google Shape;8642;p50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43" name="Google Shape;8643;p50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44" name="Google Shape;8644;p50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45" name="Google Shape;8645;p50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46" name="Google Shape;8646;p50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47" name="Google Shape;8647;p50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48" name="Google Shape;8648;p50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49" name="Google Shape;8649;p50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50" name="Google Shape;8650;p50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51" name="Google Shape;8651;p50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52" name="Google Shape;8652;p50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53" name="Google Shape;8653;p50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54" name="Google Shape;8654;p50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55" name="Google Shape;8655;p50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56" name="Google Shape;8656;p50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57" name="Google Shape;8657;p50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58" name="Google Shape;8658;p50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59" name="Google Shape;8659;p50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60" name="Google Shape;8660;p50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61" name="Google Shape;8661;p50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62" name="Google Shape;8662;p50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63" name="Google Shape;8663;p50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64" name="Google Shape;8664;p50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65" name="Google Shape;8665;p50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66" name="Google Shape;8666;p50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67" name="Google Shape;8667;p50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68" name="Google Shape;8668;p50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69" name="Google Shape;8669;p50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70" name="Google Shape;8670;p50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71" name="Google Shape;8671;p50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72" name="Google Shape;8672;p50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73" name="Google Shape;8673;p50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74" name="Google Shape;8674;p50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75" name="Google Shape;8675;p50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76" name="Google Shape;8676;p50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77" name="Google Shape;8677;p50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78" name="Google Shape;8678;p50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79" name="Google Shape;8679;p50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80" name="Google Shape;8680;p50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81" name="Google Shape;8681;p50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82" name="Google Shape;8682;p50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83" name="Google Shape;8683;p50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84" name="Google Shape;8684;p50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85" name="Google Shape;8685;p50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86" name="Google Shape;8686;p50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87" name="Google Shape;8687;p50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88" name="Google Shape;8688;p50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89" name="Google Shape;8689;p50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90" name="Google Shape;8690;p50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91" name="Google Shape;8691;p50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92" name="Google Shape;8692;p50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93" name="Google Shape;8693;p50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94" name="Google Shape;8694;p50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95" name="Google Shape;8695;p50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96" name="Google Shape;8696;p50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97" name="Google Shape;8697;p50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98" name="Google Shape;8698;p50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99" name="Google Shape;8699;p50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00" name="Google Shape;8700;p50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01" name="Google Shape;8701;p50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02" name="Google Shape;8702;p50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03" name="Google Shape;8703;p50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04" name="Google Shape;8704;p50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05" name="Google Shape;8705;p50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06" name="Google Shape;8706;p50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07" name="Google Shape;8707;p50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08" name="Google Shape;8708;p50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09" name="Google Shape;8709;p50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10" name="Google Shape;8710;p50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11" name="Google Shape;8711;p50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12" name="Google Shape;8712;p50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13" name="Google Shape;8713;p50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14" name="Google Shape;8714;p50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15" name="Google Shape;8715;p50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16" name="Google Shape;8716;p50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17" name="Google Shape;8717;p50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18" name="Google Shape;8718;p50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19" name="Google Shape;8719;p50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20" name="Google Shape;8720;p50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21" name="Google Shape;8721;p50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22" name="Google Shape;8722;p50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23" name="Google Shape;8723;p50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24" name="Google Shape;8724;p50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25" name="Google Shape;8725;p50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26" name="Google Shape;8726;p50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27" name="Google Shape;8727;p50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28" name="Google Shape;8728;p50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29" name="Google Shape;8729;p50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30" name="Google Shape;8730;p50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31" name="Google Shape;8731;p50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32" name="Google Shape;8732;p50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33" name="Google Shape;8733;p50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34" name="Google Shape;8734;p50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35" name="Google Shape;8735;p50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36" name="Google Shape;8736;p50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37" name="Google Shape;8737;p50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38" name="Google Shape;8738;p50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39" name="Google Shape;8739;p50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40" name="Google Shape;8740;p50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41" name="Google Shape;8741;p50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42" name="Google Shape;8742;p50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43" name="Google Shape;8743;p50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44" name="Google Shape;8744;p50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45" name="Google Shape;8745;p50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46" name="Google Shape;8746;p50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47" name="Google Shape;8747;p50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48" name="Google Shape;8748;p50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49" name="Google Shape;8749;p50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50" name="Google Shape;8750;p50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51" name="Google Shape;8751;p50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52" name="Google Shape;8752;p50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53" name="Google Shape;8753;p50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54" name="Google Shape;8754;p50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55" name="Google Shape;8755;p50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56" name="Google Shape;8756;p50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57" name="Google Shape;8757;p50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58" name="Google Shape;8758;p50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59" name="Google Shape;8759;p50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60" name="Google Shape;8760;p50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61" name="Google Shape;8761;p50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62" name="Google Shape;8762;p50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63" name="Google Shape;8763;p50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64" name="Google Shape;8764;p50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65" name="Google Shape;8765;p50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66" name="Google Shape;8766;p50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67" name="Google Shape;8767;p50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68" name="Google Shape;8768;p50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69" name="Google Shape;8769;p50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70" name="Google Shape;8770;p50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71" name="Google Shape;8771;p50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72" name="Google Shape;8772;p50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73" name="Google Shape;8773;p50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74" name="Google Shape;8774;p50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75" name="Google Shape;8775;p50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76" name="Google Shape;8776;p50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77" name="Google Shape;8777;p50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78" name="Google Shape;8778;p50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79" name="Google Shape;8779;p50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80" name="Google Shape;8780;p50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81" name="Google Shape;8781;p50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82" name="Google Shape;8782;p50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83" name="Google Shape;8783;p50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84" name="Google Shape;8784;p50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85" name="Google Shape;8785;p50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86" name="Google Shape;8786;p50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87" name="Google Shape;8787;p50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88" name="Google Shape;8788;p50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89" name="Google Shape;8789;p50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90" name="Google Shape;8790;p50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91" name="Google Shape;8791;p50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92" name="Google Shape;8792;p50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93" name="Google Shape;8793;p50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94" name="Google Shape;8794;p50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95" name="Google Shape;8795;p50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96" name="Google Shape;8796;p50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97" name="Google Shape;8797;p50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98" name="Google Shape;8798;p50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99" name="Google Shape;8799;p50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00" name="Google Shape;8800;p50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01" name="Google Shape;8801;p50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02" name="Google Shape;8802;p50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03" name="Google Shape;8803;p50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04" name="Google Shape;8804;p50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05" name="Google Shape;8805;p50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06" name="Google Shape;8806;p50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07" name="Google Shape;8807;p50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08" name="Google Shape;8808;p50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09" name="Google Shape;8809;p50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10" name="Google Shape;8810;p50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11" name="Google Shape;8811;p50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12" name="Google Shape;8812;p50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13" name="Google Shape;8813;p50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14" name="Google Shape;8814;p50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15" name="Google Shape;8815;p50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16" name="Google Shape;8816;p50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17" name="Google Shape;8817;p50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18" name="Google Shape;8818;p50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19" name="Google Shape;8819;p50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20" name="Google Shape;8820;p50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21" name="Google Shape;8821;p50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22" name="Google Shape;8822;p50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23" name="Google Shape;8823;p50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24" name="Google Shape;8824;p50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25" name="Google Shape;8825;p50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26" name="Google Shape;8826;p50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27" name="Google Shape;8827;p50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28" name="Google Shape;8828;p50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29" name="Google Shape;8829;p50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30" name="Google Shape;8830;p50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31" name="Google Shape;8831;p50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32" name="Google Shape;8832;p50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33" name="Google Shape;8833;p50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34" name="Google Shape;8834;p50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35" name="Google Shape;8835;p50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36" name="Google Shape;8836;p50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37" name="Google Shape;8837;p50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38" name="Google Shape;8838;p50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39" name="Google Shape;8839;p50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40" name="Google Shape;8840;p50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41" name="Google Shape;8841;p50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42" name="Google Shape;8842;p50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43" name="Google Shape;8843;p50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44" name="Google Shape;8844;p50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45" name="Google Shape;8845;p50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8846" name="Google Shape;8846;p50"/>
          <p:cNvSpPr/>
          <p:nvPr/>
        </p:nvSpPr>
        <p:spPr>
          <a:xfrm rot="10800000" flipH="1">
            <a:off x="2612411" y="-38"/>
            <a:ext cx="6531589" cy="5143576"/>
          </a:xfrm>
          <a:custGeom>
            <a:avLst/>
            <a:gdLst/>
            <a:ahLst/>
            <a:cxnLst/>
            <a:rect l="l" t="t" r="r" b="b"/>
            <a:pathLst>
              <a:path w="107871" h="74688" extrusionOk="0">
                <a:moveTo>
                  <a:pt x="30577" y="0"/>
                </a:moveTo>
                <a:cubicBezTo>
                  <a:pt x="32181" y="2431"/>
                  <a:pt x="33384" y="5314"/>
                  <a:pt x="33159" y="8446"/>
                </a:cubicBezTo>
                <a:cubicBezTo>
                  <a:pt x="32457" y="17369"/>
                  <a:pt x="20602" y="18747"/>
                  <a:pt x="18246" y="29148"/>
                </a:cubicBezTo>
                <a:cubicBezTo>
                  <a:pt x="16016" y="39073"/>
                  <a:pt x="25239" y="44236"/>
                  <a:pt x="21981" y="52006"/>
                </a:cubicBezTo>
                <a:cubicBezTo>
                  <a:pt x="19274" y="58447"/>
                  <a:pt x="11956" y="57219"/>
                  <a:pt x="4788" y="66316"/>
                </a:cubicBezTo>
                <a:cubicBezTo>
                  <a:pt x="2482" y="69249"/>
                  <a:pt x="978" y="72256"/>
                  <a:pt x="1" y="74687"/>
                </a:cubicBezTo>
                <a:lnTo>
                  <a:pt x="107871" y="74687"/>
                </a:lnTo>
                <a:lnTo>
                  <a:pt x="107871" y="0"/>
                </a:ln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CUSTOM_38">
    <p:spTree>
      <p:nvGrpSpPr>
        <p:cNvPr id="1" name="Shape 88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848" name="Google Shape;8848;p51"/>
          <p:cNvGrpSpPr/>
          <p:nvPr/>
        </p:nvGrpSpPr>
        <p:grpSpPr>
          <a:xfrm>
            <a:off x="-135456" y="-487"/>
            <a:ext cx="9537125" cy="5143678"/>
            <a:chOff x="-135450" y="773125"/>
            <a:chExt cx="7704900" cy="4155500"/>
          </a:xfrm>
        </p:grpSpPr>
        <p:sp>
          <p:nvSpPr>
            <p:cNvPr id="8849" name="Google Shape;8849;p51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50" name="Google Shape;8850;p51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51" name="Google Shape;8851;p51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52" name="Google Shape;8852;p51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53" name="Google Shape;8853;p51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54" name="Google Shape;8854;p51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55" name="Google Shape;8855;p51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56" name="Google Shape;8856;p51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57" name="Google Shape;8857;p51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58" name="Google Shape;8858;p51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59" name="Google Shape;8859;p51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60" name="Google Shape;8860;p51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61" name="Google Shape;8861;p51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62" name="Google Shape;8862;p51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63" name="Google Shape;8863;p51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64" name="Google Shape;8864;p51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65" name="Google Shape;8865;p51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66" name="Google Shape;8866;p51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67" name="Google Shape;8867;p51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68" name="Google Shape;8868;p51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69" name="Google Shape;8869;p51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70" name="Google Shape;8870;p51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71" name="Google Shape;8871;p51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72" name="Google Shape;8872;p51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73" name="Google Shape;8873;p51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74" name="Google Shape;8874;p51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75" name="Google Shape;8875;p51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76" name="Google Shape;8876;p51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77" name="Google Shape;8877;p51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78" name="Google Shape;8878;p51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79" name="Google Shape;8879;p51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80" name="Google Shape;8880;p51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81" name="Google Shape;8881;p51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82" name="Google Shape;8882;p51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83" name="Google Shape;8883;p51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84" name="Google Shape;8884;p51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85" name="Google Shape;8885;p51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86" name="Google Shape;8886;p51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87" name="Google Shape;8887;p51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88" name="Google Shape;8888;p51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89" name="Google Shape;8889;p51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90" name="Google Shape;8890;p51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91" name="Google Shape;8891;p51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92" name="Google Shape;8892;p51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93" name="Google Shape;8893;p51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94" name="Google Shape;8894;p51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95" name="Google Shape;8895;p51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96" name="Google Shape;8896;p51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97" name="Google Shape;8897;p51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98" name="Google Shape;8898;p51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99" name="Google Shape;8899;p51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00" name="Google Shape;8900;p51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01" name="Google Shape;8901;p51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02" name="Google Shape;8902;p51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03" name="Google Shape;8903;p51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04" name="Google Shape;8904;p51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05" name="Google Shape;8905;p51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06" name="Google Shape;8906;p51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07" name="Google Shape;8907;p51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08" name="Google Shape;8908;p51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09" name="Google Shape;8909;p51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10" name="Google Shape;8910;p51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11" name="Google Shape;8911;p51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12" name="Google Shape;8912;p51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13" name="Google Shape;8913;p51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14" name="Google Shape;8914;p51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15" name="Google Shape;8915;p51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16" name="Google Shape;8916;p51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17" name="Google Shape;8917;p51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18" name="Google Shape;8918;p51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19" name="Google Shape;8919;p51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20" name="Google Shape;8920;p51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21" name="Google Shape;8921;p51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22" name="Google Shape;8922;p51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23" name="Google Shape;8923;p51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24" name="Google Shape;8924;p51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25" name="Google Shape;8925;p51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26" name="Google Shape;8926;p51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27" name="Google Shape;8927;p51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28" name="Google Shape;8928;p51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29" name="Google Shape;8929;p51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30" name="Google Shape;8930;p51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31" name="Google Shape;8931;p51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32" name="Google Shape;8932;p51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33" name="Google Shape;8933;p51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34" name="Google Shape;8934;p51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35" name="Google Shape;8935;p51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36" name="Google Shape;8936;p51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37" name="Google Shape;8937;p51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38" name="Google Shape;8938;p51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39" name="Google Shape;8939;p51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40" name="Google Shape;8940;p51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41" name="Google Shape;8941;p51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42" name="Google Shape;8942;p51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43" name="Google Shape;8943;p51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44" name="Google Shape;8944;p51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45" name="Google Shape;8945;p51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46" name="Google Shape;8946;p51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47" name="Google Shape;8947;p51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48" name="Google Shape;8948;p51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49" name="Google Shape;8949;p51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50" name="Google Shape;8950;p51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51" name="Google Shape;8951;p51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52" name="Google Shape;8952;p51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53" name="Google Shape;8953;p51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54" name="Google Shape;8954;p51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55" name="Google Shape;8955;p51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56" name="Google Shape;8956;p51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57" name="Google Shape;8957;p51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58" name="Google Shape;8958;p51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59" name="Google Shape;8959;p51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60" name="Google Shape;8960;p51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61" name="Google Shape;8961;p51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62" name="Google Shape;8962;p51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63" name="Google Shape;8963;p51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64" name="Google Shape;8964;p51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65" name="Google Shape;8965;p51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66" name="Google Shape;8966;p51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67" name="Google Shape;8967;p51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68" name="Google Shape;8968;p51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69" name="Google Shape;8969;p51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70" name="Google Shape;8970;p51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71" name="Google Shape;8971;p51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72" name="Google Shape;8972;p51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73" name="Google Shape;8973;p51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74" name="Google Shape;8974;p51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75" name="Google Shape;8975;p51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76" name="Google Shape;8976;p51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77" name="Google Shape;8977;p51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78" name="Google Shape;8978;p51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79" name="Google Shape;8979;p51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80" name="Google Shape;8980;p51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81" name="Google Shape;8981;p51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82" name="Google Shape;8982;p51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83" name="Google Shape;8983;p51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84" name="Google Shape;8984;p51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85" name="Google Shape;8985;p51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86" name="Google Shape;8986;p51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87" name="Google Shape;8987;p51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88" name="Google Shape;8988;p51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89" name="Google Shape;8989;p51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90" name="Google Shape;8990;p51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91" name="Google Shape;8991;p51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92" name="Google Shape;8992;p51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93" name="Google Shape;8993;p51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94" name="Google Shape;8994;p51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95" name="Google Shape;8995;p51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96" name="Google Shape;8996;p51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97" name="Google Shape;8997;p51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98" name="Google Shape;8998;p51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99" name="Google Shape;8999;p51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00" name="Google Shape;9000;p51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01" name="Google Shape;9001;p51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02" name="Google Shape;9002;p51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03" name="Google Shape;9003;p51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04" name="Google Shape;9004;p51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05" name="Google Shape;9005;p51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06" name="Google Shape;9006;p51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07" name="Google Shape;9007;p51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08" name="Google Shape;9008;p51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09" name="Google Shape;9009;p51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10" name="Google Shape;9010;p51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11" name="Google Shape;9011;p51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12" name="Google Shape;9012;p51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13" name="Google Shape;9013;p51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14" name="Google Shape;9014;p51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15" name="Google Shape;9015;p51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16" name="Google Shape;9016;p51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17" name="Google Shape;9017;p51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18" name="Google Shape;9018;p51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19" name="Google Shape;9019;p51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20" name="Google Shape;9020;p51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21" name="Google Shape;9021;p51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22" name="Google Shape;9022;p51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23" name="Google Shape;9023;p51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24" name="Google Shape;9024;p51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25" name="Google Shape;9025;p51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26" name="Google Shape;9026;p51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27" name="Google Shape;9027;p51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28" name="Google Shape;9028;p51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29" name="Google Shape;9029;p51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30" name="Google Shape;9030;p51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31" name="Google Shape;9031;p51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32" name="Google Shape;9032;p51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33" name="Google Shape;9033;p51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34" name="Google Shape;9034;p51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35" name="Google Shape;9035;p51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36" name="Google Shape;9036;p51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37" name="Google Shape;9037;p51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38" name="Google Shape;9038;p51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39" name="Google Shape;9039;p51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40" name="Google Shape;9040;p51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41" name="Google Shape;9041;p51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42" name="Google Shape;9042;p51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43" name="Google Shape;9043;p51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44" name="Google Shape;9044;p51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45" name="Google Shape;9045;p51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46" name="Google Shape;9046;p51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47" name="Google Shape;9047;p51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48" name="Google Shape;9048;p51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49" name="Google Shape;9049;p51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50" name="Google Shape;9050;p51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51" name="Google Shape;9051;p51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52" name="Google Shape;9052;p51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53" name="Google Shape;9053;p51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54" name="Google Shape;9054;p51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55" name="Google Shape;9055;p51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56" name="Google Shape;9056;p51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57" name="Google Shape;9057;p51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58" name="Google Shape;9058;p51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59" name="Google Shape;9059;p51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60" name="Google Shape;9060;p51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61" name="Google Shape;9061;p51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62" name="Google Shape;9062;p51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63" name="Google Shape;9063;p51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64" name="Google Shape;9064;p51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65" name="Google Shape;9065;p51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66" name="Google Shape;9066;p51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67" name="Google Shape;9067;p51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68" name="Google Shape;9068;p51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69" name="Google Shape;9069;p51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70" name="Google Shape;9070;p51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71" name="Google Shape;9071;p51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72" name="Google Shape;9072;p51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73" name="Google Shape;9073;p51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74" name="Google Shape;9074;p51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75" name="Google Shape;9075;p51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76" name="Google Shape;9076;p51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77" name="Google Shape;9077;p51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78" name="Google Shape;9078;p51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79" name="Google Shape;9079;p51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80" name="Google Shape;9080;p51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81" name="Google Shape;9081;p51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82" name="Google Shape;9082;p51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83" name="Google Shape;9083;p51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84" name="Google Shape;9084;p51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85" name="Google Shape;9085;p51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86" name="Google Shape;9086;p51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87" name="Google Shape;9087;p51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88" name="Google Shape;9088;p51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89" name="Google Shape;9089;p51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90" name="Google Shape;9090;p51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91" name="Google Shape;9091;p51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92" name="Google Shape;9092;p51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93" name="Google Shape;9093;p51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94" name="Google Shape;9094;p51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95" name="Google Shape;9095;p51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96" name="Google Shape;9096;p51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97" name="Google Shape;9097;p51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98" name="Google Shape;9098;p51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99" name="Google Shape;9099;p51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00" name="Google Shape;9100;p51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01" name="Google Shape;9101;p51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02" name="Google Shape;9102;p51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03" name="Google Shape;9103;p51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9104" name="Google Shape;9104;p51"/>
          <p:cNvSpPr/>
          <p:nvPr/>
        </p:nvSpPr>
        <p:spPr>
          <a:xfrm>
            <a:off x="720000" y="1200400"/>
            <a:ext cx="7704000" cy="3628200"/>
          </a:xfrm>
          <a:prstGeom prst="roundRect">
            <a:avLst>
              <a:gd name="adj" fmla="val 16667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CUSTOM_39">
    <p:spTree>
      <p:nvGrpSpPr>
        <p:cNvPr id="1" name="Shape 91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106" name="Google Shape;9106;p52"/>
          <p:cNvGrpSpPr/>
          <p:nvPr/>
        </p:nvGrpSpPr>
        <p:grpSpPr>
          <a:xfrm>
            <a:off x="-135456" y="-487"/>
            <a:ext cx="9537125" cy="5143678"/>
            <a:chOff x="-135450" y="773125"/>
            <a:chExt cx="7704900" cy="4155500"/>
          </a:xfrm>
        </p:grpSpPr>
        <p:sp>
          <p:nvSpPr>
            <p:cNvPr id="9107" name="Google Shape;9107;p52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08" name="Google Shape;9108;p52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09" name="Google Shape;9109;p52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10" name="Google Shape;9110;p52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11" name="Google Shape;9111;p52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12" name="Google Shape;9112;p52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13" name="Google Shape;9113;p52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14" name="Google Shape;9114;p52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15" name="Google Shape;9115;p52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16" name="Google Shape;9116;p52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17" name="Google Shape;9117;p52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18" name="Google Shape;9118;p52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19" name="Google Shape;9119;p52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20" name="Google Shape;9120;p52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21" name="Google Shape;9121;p52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22" name="Google Shape;9122;p52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23" name="Google Shape;9123;p52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24" name="Google Shape;9124;p52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25" name="Google Shape;9125;p52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26" name="Google Shape;9126;p52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27" name="Google Shape;9127;p52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28" name="Google Shape;9128;p52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29" name="Google Shape;9129;p52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30" name="Google Shape;9130;p52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31" name="Google Shape;9131;p52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32" name="Google Shape;9132;p52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33" name="Google Shape;9133;p52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34" name="Google Shape;9134;p52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35" name="Google Shape;9135;p52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36" name="Google Shape;9136;p52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37" name="Google Shape;9137;p52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38" name="Google Shape;9138;p52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39" name="Google Shape;9139;p52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40" name="Google Shape;9140;p52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41" name="Google Shape;9141;p52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42" name="Google Shape;9142;p52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43" name="Google Shape;9143;p52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44" name="Google Shape;9144;p52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45" name="Google Shape;9145;p52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46" name="Google Shape;9146;p52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47" name="Google Shape;9147;p52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48" name="Google Shape;9148;p52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49" name="Google Shape;9149;p52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50" name="Google Shape;9150;p52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51" name="Google Shape;9151;p52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52" name="Google Shape;9152;p52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53" name="Google Shape;9153;p52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54" name="Google Shape;9154;p52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55" name="Google Shape;9155;p52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56" name="Google Shape;9156;p52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57" name="Google Shape;9157;p52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58" name="Google Shape;9158;p52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59" name="Google Shape;9159;p52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60" name="Google Shape;9160;p52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61" name="Google Shape;9161;p52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62" name="Google Shape;9162;p52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63" name="Google Shape;9163;p52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64" name="Google Shape;9164;p52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65" name="Google Shape;9165;p52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66" name="Google Shape;9166;p52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67" name="Google Shape;9167;p52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68" name="Google Shape;9168;p52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69" name="Google Shape;9169;p52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70" name="Google Shape;9170;p52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71" name="Google Shape;9171;p52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72" name="Google Shape;9172;p52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73" name="Google Shape;9173;p52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74" name="Google Shape;9174;p52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75" name="Google Shape;9175;p52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76" name="Google Shape;9176;p52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77" name="Google Shape;9177;p52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78" name="Google Shape;9178;p52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79" name="Google Shape;9179;p52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80" name="Google Shape;9180;p52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81" name="Google Shape;9181;p52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82" name="Google Shape;9182;p52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83" name="Google Shape;9183;p52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84" name="Google Shape;9184;p52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85" name="Google Shape;9185;p52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86" name="Google Shape;9186;p52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87" name="Google Shape;9187;p52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88" name="Google Shape;9188;p52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89" name="Google Shape;9189;p52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90" name="Google Shape;9190;p52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91" name="Google Shape;9191;p52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92" name="Google Shape;9192;p52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93" name="Google Shape;9193;p52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94" name="Google Shape;9194;p52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95" name="Google Shape;9195;p52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96" name="Google Shape;9196;p52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97" name="Google Shape;9197;p52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98" name="Google Shape;9198;p52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99" name="Google Shape;9199;p52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0" name="Google Shape;9200;p52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1" name="Google Shape;9201;p52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2" name="Google Shape;9202;p52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3" name="Google Shape;9203;p52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4" name="Google Shape;9204;p52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5" name="Google Shape;9205;p52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6" name="Google Shape;9206;p52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7" name="Google Shape;9207;p52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8" name="Google Shape;9208;p52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9" name="Google Shape;9209;p52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0" name="Google Shape;9210;p52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1" name="Google Shape;9211;p52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2" name="Google Shape;9212;p52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3" name="Google Shape;9213;p52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4" name="Google Shape;9214;p52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5" name="Google Shape;9215;p52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6" name="Google Shape;9216;p52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7" name="Google Shape;9217;p52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8" name="Google Shape;9218;p52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9" name="Google Shape;9219;p52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20" name="Google Shape;9220;p52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21" name="Google Shape;9221;p52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22" name="Google Shape;9222;p52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23" name="Google Shape;9223;p52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24" name="Google Shape;9224;p52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25" name="Google Shape;9225;p52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26" name="Google Shape;9226;p52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27" name="Google Shape;9227;p52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28" name="Google Shape;9228;p52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29" name="Google Shape;9229;p52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30" name="Google Shape;9230;p52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31" name="Google Shape;9231;p52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32" name="Google Shape;9232;p52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33" name="Google Shape;9233;p52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34" name="Google Shape;9234;p52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35" name="Google Shape;9235;p52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36" name="Google Shape;9236;p52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37" name="Google Shape;9237;p52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38" name="Google Shape;9238;p52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39" name="Google Shape;9239;p52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0" name="Google Shape;9240;p52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1" name="Google Shape;9241;p52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2" name="Google Shape;9242;p52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3" name="Google Shape;9243;p52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4" name="Google Shape;9244;p52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5" name="Google Shape;9245;p52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6" name="Google Shape;9246;p52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7" name="Google Shape;9247;p52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8" name="Google Shape;9248;p52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9" name="Google Shape;9249;p52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0" name="Google Shape;9250;p52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1" name="Google Shape;9251;p52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2" name="Google Shape;9252;p52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3" name="Google Shape;9253;p52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4" name="Google Shape;9254;p52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5" name="Google Shape;9255;p52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6" name="Google Shape;9256;p52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7" name="Google Shape;9257;p52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8" name="Google Shape;9258;p52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9" name="Google Shape;9259;p52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60" name="Google Shape;9260;p52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61" name="Google Shape;9261;p52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62" name="Google Shape;9262;p52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63" name="Google Shape;9263;p52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64" name="Google Shape;9264;p52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65" name="Google Shape;9265;p52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66" name="Google Shape;9266;p52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67" name="Google Shape;9267;p52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68" name="Google Shape;9268;p52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69" name="Google Shape;9269;p52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70" name="Google Shape;9270;p52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71" name="Google Shape;9271;p52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72" name="Google Shape;9272;p52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73" name="Google Shape;9273;p52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74" name="Google Shape;9274;p52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75" name="Google Shape;9275;p52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76" name="Google Shape;9276;p52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77" name="Google Shape;9277;p52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78" name="Google Shape;9278;p52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79" name="Google Shape;9279;p52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0" name="Google Shape;9280;p52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1" name="Google Shape;9281;p52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2" name="Google Shape;9282;p52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3" name="Google Shape;9283;p52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4" name="Google Shape;9284;p52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5" name="Google Shape;9285;p52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6" name="Google Shape;9286;p52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7" name="Google Shape;9287;p52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8" name="Google Shape;9288;p52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9" name="Google Shape;9289;p52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0" name="Google Shape;9290;p52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1" name="Google Shape;9291;p52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2" name="Google Shape;9292;p52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3" name="Google Shape;9293;p52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4" name="Google Shape;9294;p52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5" name="Google Shape;9295;p52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6" name="Google Shape;9296;p52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7" name="Google Shape;9297;p52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8" name="Google Shape;9298;p52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9" name="Google Shape;9299;p52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00" name="Google Shape;9300;p52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01" name="Google Shape;9301;p52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02" name="Google Shape;9302;p52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03" name="Google Shape;9303;p52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04" name="Google Shape;9304;p52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05" name="Google Shape;9305;p52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06" name="Google Shape;9306;p52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07" name="Google Shape;9307;p52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08" name="Google Shape;9308;p52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09" name="Google Shape;9309;p52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10" name="Google Shape;9310;p52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11" name="Google Shape;9311;p52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12" name="Google Shape;9312;p52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13" name="Google Shape;9313;p52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14" name="Google Shape;9314;p52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15" name="Google Shape;9315;p52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16" name="Google Shape;9316;p52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17" name="Google Shape;9317;p52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18" name="Google Shape;9318;p52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19" name="Google Shape;9319;p52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20" name="Google Shape;9320;p52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21" name="Google Shape;9321;p52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22" name="Google Shape;9322;p52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23" name="Google Shape;9323;p52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24" name="Google Shape;9324;p52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25" name="Google Shape;9325;p52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26" name="Google Shape;9326;p52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27" name="Google Shape;9327;p52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28" name="Google Shape;9328;p52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29" name="Google Shape;9329;p52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30" name="Google Shape;9330;p52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31" name="Google Shape;9331;p52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32" name="Google Shape;9332;p52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33" name="Google Shape;9333;p52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34" name="Google Shape;9334;p52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35" name="Google Shape;9335;p52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36" name="Google Shape;9336;p52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37" name="Google Shape;9337;p52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38" name="Google Shape;9338;p52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39" name="Google Shape;9339;p52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40" name="Google Shape;9340;p52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41" name="Google Shape;9341;p52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42" name="Google Shape;9342;p52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43" name="Google Shape;9343;p52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44" name="Google Shape;9344;p52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45" name="Google Shape;9345;p52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46" name="Google Shape;9346;p52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47" name="Google Shape;9347;p52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48" name="Google Shape;9348;p52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49" name="Google Shape;9349;p52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50" name="Google Shape;9350;p52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51" name="Google Shape;9351;p52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52" name="Google Shape;9352;p52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53" name="Google Shape;9353;p52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54" name="Google Shape;9354;p52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55" name="Google Shape;9355;p52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56" name="Google Shape;9356;p52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57" name="Google Shape;9357;p52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58" name="Google Shape;9358;p52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59" name="Google Shape;9359;p52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60" name="Google Shape;9360;p52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61" name="Google Shape;9361;p52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362" name="Google Shape;9362;p52"/>
          <p:cNvGrpSpPr/>
          <p:nvPr/>
        </p:nvGrpSpPr>
        <p:grpSpPr>
          <a:xfrm rot="10800000" flipH="1">
            <a:off x="-931830" y="-81821"/>
            <a:ext cx="11007659" cy="5307142"/>
            <a:chOff x="-2748400" y="-38"/>
            <a:chExt cx="13516281" cy="5143576"/>
          </a:xfrm>
        </p:grpSpPr>
        <p:sp>
          <p:nvSpPr>
            <p:cNvPr id="9363" name="Google Shape;9363;p52"/>
            <p:cNvSpPr/>
            <p:nvPr/>
          </p:nvSpPr>
          <p:spPr>
            <a:xfrm rot="10800000" flipH="1">
              <a:off x="3515600" y="-38"/>
              <a:ext cx="7252281" cy="5143576"/>
            </a:xfrm>
            <a:custGeom>
              <a:avLst/>
              <a:gdLst/>
              <a:ahLst/>
              <a:cxnLst/>
              <a:rect l="l" t="t" r="r" b="b"/>
              <a:pathLst>
                <a:path w="126694" h="74688" extrusionOk="0">
                  <a:moveTo>
                    <a:pt x="1" y="1"/>
                  </a:moveTo>
                  <a:lnTo>
                    <a:pt x="1" y="74688"/>
                  </a:lnTo>
                  <a:lnTo>
                    <a:pt x="58197" y="74688"/>
                  </a:lnTo>
                  <a:cubicBezTo>
                    <a:pt x="58974" y="69074"/>
                    <a:pt x="60979" y="62131"/>
                    <a:pt x="66543" y="58347"/>
                  </a:cubicBezTo>
                  <a:cubicBezTo>
                    <a:pt x="69687" y="56203"/>
                    <a:pt x="72960" y="55757"/>
                    <a:pt x="76083" y="55757"/>
                  </a:cubicBezTo>
                  <a:cubicBezTo>
                    <a:pt x="78313" y="55757"/>
                    <a:pt x="80466" y="55984"/>
                    <a:pt x="82442" y="55984"/>
                  </a:cubicBezTo>
                  <a:cubicBezTo>
                    <a:pt x="85045" y="55984"/>
                    <a:pt x="87341" y="55589"/>
                    <a:pt x="89099" y="53760"/>
                  </a:cubicBezTo>
                  <a:cubicBezTo>
                    <a:pt x="95465" y="47093"/>
                    <a:pt x="84262" y="32482"/>
                    <a:pt x="90778" y="25339"/>
                  </a:cubicBezTo>
                  <a:cubicBezTo>
                    <a:pt x="93009" y="22895"/>
                    <a:pt x="95960" y="22820"/>
                    <a:pt x="99488" y="22820"/>
                  </a:cubicBezTo>
                  <a:cubicBezTo>
                    <a:pt x="99719" y="22820"/>
                    <a:pt x="99953" y="22821"/>
                    <a:pt x="100189" y="22821"/>
                  </a:cubicBezTo>
                  <a:cubicBezTo>
                    <a:pt x="103555" y="22821"/>
                    <a:pt x="107417" y="22755"/>
                    <a:pt x="111656" y="20753"/>
                  </a:cubicBezTo>
                  <a:cubicBezTo>
                    <a:pt x="120327" y="16642"/>
                    <a:pt x="124513" y="7244"/>
                    <a:pt x="12669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64" name="Google Shape;9364;p52"/>
            <p:cNvSpPr/>
            <p:nvPr/>
          </p:nvSpPr>
          <p:spPr>
            <a:xfrm rot="10800000">
              <a:off x="-2748400" y="-38"/>
              <a:ext cx="7252281" cy="5143576"/>
            </a:xfrm>
            <a:custGeom>
              <a:avLst/>
              <a:gdLst/>
              <a:ahLst/>
              <a:cxnLst/>
              <a:rect l="l" t="t" r="r" b="b"/>
              <a:pathLst>
                <a:path w="126694" h="74688" extrusionOk="0">
                  <a:moveTo>
                    <a:pt x="1" y="1"/>
                  </a:moveTo>
                  <a:lnTo>
                    <a:pt x="1" y="74688"/>
                  </a:lnTo>
                  <a:lnTo>
                    <a:pt x="58197" y="74688"/>
                  </a:lnTo>
                  <a:cubicBezTo>
                    <a:pt x="58974" y="69074"/>
                    <a:pt x="60979" y="62131"/>
                    <a:pt x="66543" y="58347"/>
                  </a:cubicBezTo>
                  <a:cubicBezTo>
                    <a:pt x="69687" y="56203"/>
                    <a:pt x="72960" y="55757"/>
                    <a:pt x="76083" y="55757"/>
                  </a:cubicBezTo>
                  <a:cubicBezTo>
                    <a:pt x="78313" y="55757"/>
                    <a:pt x="80466" y="55984"/>
                    <a:pt x="82442" y="55984"/>
                  </a:cubicBezTo>
                  <a:cubicBezTo>
                    <a:pt x="85045" y="55984"/>
                    <a:pt x="87341" y="55589"/>
                    <a:pt x="89099" y="53760"/>
                  </a:cubicBezTo>
                  <a:cubicBezTo>
                    <a:pt x="95465" y="47093"/>
                    <a:pt x="84262" y="32482"/>
                    <a:pt x="90778" y="25339"/>
                  </a:cubicBezTo>
                  <a:cubicBezTo>
                    <a:pt x="93009" y="22895"/>
                    <a:pt x="95960" y="22820"/>
                    <a:pt x="99488" y="22820"/>
                  </a:cubicBezTo>
                  <a:cubicBezTo>
                    <a:pt x="99719" y="22820"/>
                    <a:pt x="99953" y="22821"/>
                    <a:pt x="100189" y="22821"/>
                  </a:cubicBezTo>
                  <a:cubicBezTo>
                    <a:pt x="103555" y="22821"/>
                    <a:pt x="107417" y="22755"/>
                    <a:pt x="111656" y="20753"/>
                  </a:cubicBezTo>
                  <a:cubicBezTo>
                    <a:pt x="120327" y="16642"/>
                    <a:pt x="124513" y="7244"/>
                    <a:pt x="12669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 1">
  <p:cSld name="Numbers and text 1">
    <p:spTree>
      <p:nvGrpSpPr>
        <p:cNvPr id="1" name="Shape 53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42" name="Google Shape;5342;p36"/>
          <p:cNvGrpSpPr/>
          <p:nvPr/>
        </p:nvGrpSpPr>
        <p:grpSpPr>
          <a:xfrm>
            <a:off x="-135456" y="-487"/>
            <a:ext cx="9537125" cy="5143678"/>
            <a:chOff x="-135450" y="773125"/>
            <a:chExt cx="7704900" cy="4155500"/>
          </a:xfrm>
        </p:grpSpPr>
        <p:sp>
          <p:nvSpPr>
            <p:cNvPr id="5343" name="Google Shape;5343;p36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44" name="Google Shape;5344;p36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45" name="Google Shape;5345;p36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46" name="Google Shape;5346;p36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47" name="Google Shape;5347;p36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48" name="Google Shape;5348;p36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49" name="Google Shape;5349;p36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50" name="Google Shape;5350;p36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51" name="Google Shape;5351;p36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52" name="Google Shape;5352;p36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53" name="Google Shape;5353;p36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54" name="Google Shape;5354;p36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55" name="Google Shape;5355;p36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56" name="Google Shape;5356;p36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57" name="Google Shape;5357;p36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58" name="Google Shape;5358;p36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59" name="Google Shape;5359;p36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60" name="Google Shape;5360;p36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61" name="Google Shape;5361;p36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62" name="Google Shape;5362;p36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63" name="Google Shape;5363;p36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64" name="Google Shape;5364;p36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65" name="Google Shape;5365;p36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66" name="Google Shape;5366;p36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67" name="Google Shape;5367;p36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68" name="Google Shape;5368;p36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69" name="Google Shape;5369;p36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70" name="Google Shape;5370;p36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71" name="Google Shape;5371;p36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72" name="Google Shape;5372;p36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73" name="Google Shape;5373;p36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74" name="Google Shape;5374;p36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75" name="Google Shape;5375;p36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76" name="Google Shape;5376;p36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77" name="Google Shape;5377;p36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78" name="Google Shape;5378;p36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79" name="Google Shape;5379;p36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80" name="Google Shape;5380;p36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81" name="Google Shape;5381;p36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82" name="Google Shape;5382;p36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83" name="Google Shape;5383;p36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84" name="Google Shape;5384;p36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85" name="Google Shape;5385;p36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86" name="Google Shape;5386;p36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87" name="Google Shape;5387;p36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88" name="Google Shape;5388;p36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89" name="Google Shape;5389;p36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90" name="Google Shape;5390;p36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91" name="Google Shape;5391;p36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92" name="Google Shape;5392;p36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93" name="Google Shape;5393;p36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94" name="Google Shape;5394;p36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95" name="Google Shape;5395;p36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96" name="Google Shape;5396;p36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97" name="Google Shape;5397;p36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98" name="Google Shape;5398;p36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99" name="Google Shape;5399;p36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00" name="Google Shape;5400;p36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01" name="Google Shape;5401;p36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02" name="Google Shape;5402;p36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03" name="Google Shape;5403;p36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04" name="Google Shape;5404;p36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05" name="Google Shape;5405;p36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06" name="Google Shape;5406;p36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07" name="Google Shape;5407;p36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08" name="Google Shape;5408;p36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09" name="Google Shape;5409;p36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10" name="Google Shape;5410;p36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11" name="Google Shape;5411;p36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12" name="Google Shape;5412;p36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13" name="Google Shape;5413;p36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14" name="Google Shape;5414;p36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15" name="Google Shape;5415;p36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16" name="Google Shape;5416;p36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17" name="Google Shape;5417;p36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18" name="Google Shape;5418;p36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19" name="Google Shape;5419;p36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0" name="Google Shape;5420;p36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1" name="Google Shape;5421;p36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2" name="Google Shape;5422;p36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3" name="Google Shape;5423;p36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4" name="Google Shape;5424;p36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5" name="Google Shape;5425;p36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6" name="Google Shape;5426;p36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7" name="Google Shape;5427;p36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8" name="Google Shape;5428;p36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9" name="Google Shape;5429;p36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30" name="Google Shape;5430;p36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31" name="Google Shape;5431;p36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32" name="Google Shape;5432;p36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33" name="Google Shape;5433;p36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34" name="Google Shape;5434;p36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35" name="Google Shape;5435;p36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36" name="Google Shape;5436;p36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37" name="Google Shape;5437;p36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38" name="Google Shape;5438;p36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39" name="Google Shape;5439;p36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40" name="Google Shape;5440;p36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41" name="Google Shape;5441;p36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42" name="Google Shape;5442;p36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43" name="Google Shape;5443;p36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44" name="Google Shape;5444;p36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45" name="Google Shape;5445;p36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46" name="Google Shape;5446;p36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47" name="Google Shape;5447;p36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48" name="Google Shape;5448;p36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49" name="Google Shape;5449;p36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0" name="Google Shape;5450;p36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1" name="Google Shape;5451;p36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2" name="Google Shape;5452;p36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3" name="Google Shape;5453;p36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4" name="Google Shape;5454;p36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5" name="Google Shape;5455;p36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6" name="Google Shape;5456;p36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7" name="Google Shape;5457;p36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8" name="Google Shape;5458;p36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9" name="Google Shape;5459;p36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60" name="Google Shape;5460;p36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61" name="Google Shape;5461;p36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62" name="Google Shape;5462;p36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63" name="Google Shape;5463;p36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64" name="Google Shape;5464;p36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65" name="Google Shape;5465;p36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66" name="Google Shape;5466;p36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67" name="Google Shape;5467;p36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68" name="Google Shape;5468;p36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69" name="Google Shape;5469;p36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70" name="Google Shape;5470;p36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71" name="Google Shape;5471;p36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72" name="Google Shape;5472;p36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73" name="Google Shape;5473;p36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74" name="Google Shape;5474;p36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75" name="Google Shape;5475;p36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76" name="Google Shape;5476;p36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77" name="Google Shape;5477;p36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78" name="Google Shape;5478;p36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79" name="Google Shape;5479;p36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0" name="Google Shape;5480;p36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1" name="Google Shape;5481;p36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2" name="Google Shape;5482;p36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3" name="Google Shape;5483;p36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4" name="Google Shape;5484;p36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5" name="Google Shape;5485;p36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6" name="Google Shape;5486;p36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7" name="Google Shape;5487;p36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8" name="Google Shape;5488;p36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9" name="Google Shape;5489;p36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90" name="Google Shape;5490;p36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91" name="Google Shape;5491;p36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92" name="Google Shape;5492;p36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93" name="Google Shape;5493;p36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94" name="Google Shape;5494;p36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95" name="Google Shape;5495;p36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96" name="Google Shape;5496;p36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97" name="Google Shape;5497;p36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98" name="Google Shape;5498;p36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99" name="Google Shape;5499;p36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00" name="Google Shape;5500;p36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01" name="Google Shape;5501;p36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02" name="Google Shape;5502;p36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03" name="Google Shape;5503;p36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04" name="Google Shape;5504;p36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05" name="Google Shape;5505;p36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06" name="Google Shape;5506;p36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07" name="Google Shape;5507;p36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08" name="Google Shape;5508;p36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09" name="Google Shape;5509;p36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10" name="Google Shape;5510;p36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11" name="Google Shape;5511;p36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12" name="Google Shape;5512;p36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13" name="Google Shape;5513;p36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14" name="Google Shape;5514;p36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15" name="Google Shape;5515;p36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16" name="Google Shape;5516;p36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17" name="Google Shape;5517;p36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18" name="Google Shape;5518;p36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19" name="Google Shape;5519;p36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20" name="Google Shape;5520;p36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21" name="Google Shape;5521;p36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22" name="Google Shape;5522;p36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23" name="Google Shape;5523;p36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24" name="Google Shape;5524;p36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25" name="Google Shape;5525;p36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26" name="Google Shape;5526;p36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27" name="Google Shape;5527;p36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28" name="Google Shape;5528;p36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29" name="Google Shape;5529;p36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30" name="Google Shape;5530;p36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31" name="Google Shape;5531;p36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32" name="Google Shape;5532;p36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33" name="Google Shape;5533;p36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34" name="Google Shape;5534;p36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35" name="Google Shape;5535;p36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36" name="Google Shape;5536;p36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37" name="Google Shape;5537;p36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38" name="Google Shape;5538;p36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39" name="Google Shape;5539;p36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40" name="Google Shape;5540;p36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41" name="Google Shape;5541;p36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42" name="Google Shape;5542;p36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43" name="Google Shape;5543;p36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44" name="Google Shape;5544;p36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45" name="Google Shape;5545;p36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46" name="Google Shape;5546;p36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47" name="Google Shape;5547;p36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48" name="Google Shape;5548;p36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49" name="Google Shape;5549;p36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50" name="Google Shape;5550;p36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51" name="Google Shape;5551;p36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52" name="Google Shape;5552;p36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53" name="Google Shape;5553;p36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54" name="Google Shape;5554;p36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55" name="Google Shape;5555;p36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56" name="Google Shape;5556;p36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57" name="Google Shape;5557;p36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58" name="Google Shape;5558;p36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59" name="Google Shape;5559;p36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60" name="Google Shape;5560;p36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61" name="Google Shape;5561;p36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62" name="Google Shape;5562;p36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63" name="Google Shape;5563;p36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64" name="Google Shape;5564;p36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65" name="Google Shape;5565;p36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66" name="Google Shape;5566;p36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67" name="Google Shape;5567;p36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68" name="Google Shape;5568;p36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69" name="Google Shape;5569;p36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70" name="Google Shape;5570;p36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71" name="Google Shape;5571;p36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72" name="Google Shape;5572;p36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73" name="Google Shape;5573;p36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74" name="Google Shape;5574;p36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75" name="Google Shape;5575;p36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76" name="Google Shape;5576;p36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77" name="Google Shape;5577;p36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78" name="Google Shape;5578;p36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79" name="Google Shape;5579;p36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80" name="Google Shape;5580;p36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81" name="Google Shape;5581;p36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82" name="Google Shape;5582;p36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83" name="Google Shape;5583;p36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84" name="Google Shape;5584;p36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85" name="Google Shape;5585;p36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86" name="Google Shape;5586;p36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87" name="Google Shape;5587;p36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88" name="Google Shape;5588;p36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89" name="Google Shape;5589;p36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90" name="Google Shape;5590;p36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91" name="Google Shape;5591;p36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92" name="Google Shape;5592;p36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93" name="Google Shape;5593;p36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94" name="Google Shape;5594;p36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95" name="Google Shape;5595;p36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96" name="Google Shape;5596;p36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97" name="Google Shape;5597;p36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598" name="Google Shape;5598;p36"/>
          <p:cNvSpPr/>
          <p:nvPr/>
        </p:nvSpPr>
        <p:spPr>
          <a:xfrm>
            <a:off x="3031576" y="-75"/>
            <a:ext cx="6112780" cy="5143576"/>
          </a:xfrm>
          <a:custGeom>
            <a:avLst/>
            <a:gdLst/>
            <a:ahLst/>
            <a:cxnLst/>
            <a:rect l="l" t="t" r="r" b="b"/>
            <a:pathLst>
              <a:path w="107871" h="74688" extrusionOk="0">
                <a:moveTo>
                  <a:pt x="30577" y="0"/>
                </a:moveTo>
                <a:cubicBezTo>
                  <a:pt x="32181" y="2431"/>
                  <a:pt x="33384" y="5314"/>
                  <a:pt x="33159" y="8446"/>
                </a:cubicBezTo>
                <a:cubicBezTo>
                  <a:pt x="32457" y="17369"/>
                  <a:pt x="20602" y="18747"/>
                  <a:pt x="18246" y="29148"/>
                </a:cubicBezTo>
                <a:cubicBezTo>
                  <a:pt x="16016" y="39073"/>
                  <a:pt x="25239" y="44236"/>
                  <a:pt x="21981" y="52006"/>
                </a:cubicBezTo>
                <a:cubicBezTo>
                  <a:pt x="19274" y="58447"/>
                  <a:pt x="11956" y="57219"/>
                  <a:pt x="4788" y="66316"/>
                </a:cubicBezTo>
                <a:cubicBezTo>
                  <a:pt x="2482" y="69249"/>
                  <a:pt x="978" y="72256"/>
                  <a:pt x="1" y="74687"/>
                </a:cubicBezTo>
                <a:lnTo>
                  <a:pt x="107871" y="74687"/>
                </a:lnTo>
                <a:lnTo>
                  <a:pt x="107871" y="0"/>
                </a:ln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599" name="Google Shape;5599;p36"/>
          <p:cNvSpPr txBox="1">
            <a:spLocks noGrp="1"/>
          </p:cNvSpPr>
          <p:nvPr>
            <p:ph type="title" hasCustomPrompt="1"/>
          </p:nvPr>
        </p:nvSpPr>
        <p:spPr>
          <a:xfrm>
            <a:off x="4572000" y="1876613"/>
            <a:ext cx="3852000" cy="901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12000"/>
              <a:buNone/>
              <a:defRPr sz="48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5600" name="Google Shape;5600;p36"/>
          <p:cNvSpPr txBox="1">
            <a:spLocks noGrp="1"/>
          </p:cNvSpPr>
          <p:nvPr>
            <p:ph type="title" idx="2" hasCustomPrompt="1"/>
          </p:nvPr>
        </p:nvSpPr>
        <p:spPr>
          <a:xfrm>
            <a:off x="4572000" y="467550"/>
            <a:ext cx="3852000" cy="90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12000"/>
              <a:buNone/>
              <a:defRPr sz="48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5601" name="Google Shape;5601;p36"/>
          <p:cNvSpPr txBox="1">
            <a:spLocks noGrp="1"/>
          </p:cNvSpPr>
          <p:nvPr>
            <p:ph type="title" idx="3" hasCustomPrompt="1"/>
          </p:nvPr>
        </p:nvSpPr>
        <p:spPr>
          <a:xfrm>
            <a:off x="4572000" y="3229800"/>
            <a:ext cx="3852000" cy="90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12000"/>
              <a:buNone/>
              <a:defRPr sz="48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5602" name="Google Shape;5602;p36"/>
          <p:cNvSpPr txBox="1">
            <a:spLocks noGrp="1"/>
          </p:cNvSpPr>
          <p:nvPr>
            <p:ph type="subTitle" idx="1"/>
          </p:nvPr>
        </p:nvSpPr>
        <p:spPr>
          <a:xfrm>
            <a:off x="4572000" y="2777825"/>
            <a:ext cx="3852000" cy="472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5603" name="Google Shape;5603;p36"/>
          <p:cNvSpPr txBox="1">
            <a:spLocks noGrp="1"/>
          </p:cNvSpPr>
          <p:nvPr>
            <p:ph type="subTitle" idx="4"/>
          </p:nvPr>
        </p:nvSpPr>
        <p:spPr>
          <a:xfrm>
            <a:off x="4572000" y="1368750"/>
            <a:ext cx="3852000" cy="472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5604" name="Google Shape;5604;p36"/>
          <p:cNvSpPr txBox="1">
            <a:spLocks noGrp="1"/>
          </p:cNvSpPr>
          <p:nvPr>
            <p:ph type="subTitle" idx="5"/>
          </p:nvPr>
        </p:nvSpPr>
        <p:spPr>
          <a:xfrm>
            <a:off x="4572000" y="4131003"/>
            <a:ext cx="3852000" cy="472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7903720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7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9" name="Google Shape;799;p6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sp>
        <p:nvSpPr>
          <p:cNvPr id="800" name="Google Shape;800;p6"/>
          <p:cNvSpPr txBox="1">
            <a:spLocks noGrp="1"/>
          </p:cNvSpPr>
          <p:nvPr>
            <p:ph type="title"/>
          </p:nvPr>
        </p:nvSpPr>
        <p:spPr>
          <a:xfrm>
            <a:off x="600750" y="540000"/>
            <a:ext cx="7942500" cy="49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13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5" name="Google Shape;1335;p11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grpSp>
        <p:nvGrpSpPr>
          <p:cNvPr id="1336" name="Google Shape;1336;p11"/>
          <p:cNvGrpSpPr/>
          <p:nvPr/>
        </p:nvGrpSpPr>
        <p:grpSpPr>
          <a:xfrm>
            <a:off x="-135456" y="-487"/>
            <a:ext cx="9537125" cy="5143678"/>
            <a:chOff x="-135450" y="773125"/>
            <a:chExt cx="7704900" cy="4155500"/>
          </a:xfrm>
        </p:grpSpPr>
        <p:sp>
          <p:nvSpPr>
            <p:cNvPr id="1337" name="Google Shape;1337;p11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38" name="Google Shape;1338;p11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39" name="Google Shape;1339;p11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0" name="Google Shape;1340;p11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1" name="Google Shape;1341;p11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2" name="Google Shape;1342;p11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3" name="Google Shape;1343;p11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4" name="Google Shape;1344;p11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5" name="Google Shape;1345;p11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6" name="Google Shape;1346;p11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7" name="Google Shape;1347;p11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8" name="Google Shape;1348;p11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9" name="Google Shape;1349;p11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0" name="Google Shape;1350;p11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1" name="Google Shape;1351;p11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2" name="Google Shape;1352;p11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3" name="Google Shape;1353;p11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4" name="Google Shape;1354;p11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5" name="Google Shape;1355;p11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6" name="Google Shape;1356;p11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7" name="Google Shape;1357;p11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8" name="Google Shape;1358;p11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9" name="Google Shape;1359;p11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0" name="Google Shape;1360;p11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1" name="Google Shape;1361;p11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2" name="Google Shape;1362;p11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3" name="Google Shape;1363;p11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4" name="Google Shape;1364;p11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5" name="Google Shape;1365;p11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6" name="Google Shape;1366;p11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7" name="Google Shape;1367;p11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8" name="Google Shape;1368;p11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9" name="Google Shape;1369;p11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0" name="Google Shape;1370;p11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1" name="Google Shape;1371;p11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2" name="Google Shape;1372;p11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3" name="Google Shape;1373;p11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4" name="Google Shape;1374;p11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5" name="Google Shape;1375;p11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6" name="Google Shape;1376;p11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7" name="Google Shape;1377;p11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8" name="Google Shape;1378;p11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9" name="Google Shape;1379;p11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0" name="Google Shape;1380;p11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1" name="Google Shape;1381;p11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2" name="Google Shape;1382;p11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3" name="Google Shape;1383;p11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4" name="Google Shape;1384;p11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5" name="Google Shape;1385;p11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6" name="Google Shape;1386;p11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7" name="Google Shape;1387;p11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8" name="Google Shape;1388;p11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9" name="Google Shape;1389;p11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0" name="Google Shape;1390;p11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1" name="Google Shape;1391;p11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2" name="Google Shape;1392;p11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3" name="Google Shape;1393;p11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4" name="Google Shape;1394;p11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5" name="Google Shape;1395;p11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6" name="Google Shape;1396;p11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7" name="Google Shape;1397;p11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8" name="Google Shape;1398;p11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9" name="Google Shape;1399;p11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0" name="Google Shape;1400;p11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1" name="Google Shape;1401;p11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2" name="Google Shape;1402;p11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3" name="Google Shape;1403;p11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4" name="Google Shape;1404;p11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5" name="Google Shape;1405;p11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6" name="Google Shape;1406;p11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7" name="Google Shape;1407;p11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8" name="Google Shape;1408;p11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9" name="Google Shape;1409;p11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0" name="Google Shape;1410;p11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1" name="Google Shape;1411;p11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2" name="Google Shape;1412;p11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3" name="Google Shape;1413;p11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4" name="Google Shape;1414;p11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5" name="Google Shape;1415;p11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6" name="Google Shape;1416;p11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7" name="Google Shape;1417;p11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8" name="Google Shape;1418;p11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9" name="Google Shape;1419;p11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0" name="Google Shape;1420;p11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1" name="Google Shape;1421;p11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2" name="Google Shape;1422;p11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3" name="Google Shape;1423;p11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4" name="Google Shape;1424;p11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5" name="Google Shape;1425;p11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6" name="Google Shape;1426;p11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7" name="Google Shape;1427;p11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8" name="Google Shape;1428;p11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9" name="Google Shape;1429;p11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0" name="Google Shape;1430;p11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1" name="Google Shape;1431;p11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2" name="Google Shape;1432;p11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3" name="Google Shape;1433;p11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4" name="Google Shape;1434;p11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5" name="Google Shape;1435;p11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6" name="Google Shape;1436;p11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7" name="Google Shape;1437;p11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8" name="Google Shape;1438;p11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9" name="Google Shape;1439;p11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0" name="Google Shape;1440;p11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1" name="Google Shape;1441;p11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2" name="Google Shape;1442;p11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3" name="Google Shape;1443;p11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4" name="Google Shape;1444;p11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5" name="Google Shape;1445;p11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6" name="Google Shape;1446;p11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7" name="Google Shape;1447;p11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8" name="Google Shape;1448;p11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9" name="Google Shape;1449;p11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0" name="Google Shape;1450;p11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1" name="Google Shape;1451;p11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2" name="Google Shape;1452;p11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3" name="Google Shape;1453;p11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4" name="Google Shape;1454;p11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5" name="Google Shape;1455;p11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6" name="Google Shape;1456;p11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7" name="Google Shape;1457;p11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8" name="Google Shape;1458;p11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9" name="Google Shape;1459;p11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0" name="Google Shape;1460;p11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1" name="Google Shape;1461;p11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2" name="Google Shape;1462;p11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3" name="Google Shape;1463;p11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4" name="Google Shape;1464;p11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5" name="Google Shape;1465;p11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6" name="Google Shape;1466;p11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7" name="Google Shape;1467;p11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8" name="Google Shape;1468;p11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9" name="Google Shape;1469;p11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0" name="Google Shape;1470;p11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1" name="Google Shape;1471;p11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2" name="Google Shape;1472;p11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3" name="Google Shape;1473;p11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4" name="Google Shape;1474;p11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5" name="Google Shape;1475;p11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6" name="Google Shape;1476;p11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7" name="Google Shape;1477;p11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8" name="Google Shape;1478;p11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9" name="Google Shape;1479;p11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0" name="Google Shape;1480;p11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1" name="Google Shape;1481;p11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2" name="Google Shape;1482;p11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3" name="Google Shape;1483;p11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4" name="Google Shape;1484;p11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5" name="Google Shape;1485;p11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6" name="Google Shape;1486;p11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7" name="Google Shape;1487;p11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8" name="Google Shape;1488;p11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9" name="Google Shape;1489;p11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0" name="Google Shape;1490;p11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1" name="Google Shape;1491;p11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2" name="Google Shape;1492;p11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3" name="Google Shape;1493;p11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4" name="Google Shape;1494;p11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5" name="Google Shape;1495;p11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6" name="Google Shape;1496;p11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7" name="Google Shape;1497;p11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8" name="Google Shape;1498;p11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9" name="Google Shape;1499;p11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0" name="Google Shape;1500;p11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1" name="Google Shape;1501;p11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2" name="Google Shape;1502;p11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3" name="Google Shape;1503;p11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4" name="Google Shape;1504;p11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5" name="Google Shape;1505;p11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6" name="Google Shape;1506;p11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7" name="Google Shape;1507;p11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8" name="Google Shape;1508;p11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9" name="Google Shape;1509;p11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0" name="Google Shape;1510;p11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1" name="Google Shape;1511;p11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2" name="Google Shape;1512;p11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3" name="Google Shape;1513;p11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4" name="Google Shape;1514;p11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5" name="Google Shape;1515;p11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6" name="Google Shape;1516;p11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7" name="Google Shape;1517;p11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8" name="Google Shape;1518;p11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9" name="Google Shape;1519;p11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0" name="Google Shape;1520;p11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1" name="Google Shape;1521;p11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2" name="Google Shape;1522;p11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3" name="Google Shape;1523;p11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4" name="Google Shape;1524;p11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5" name="Google Shape;1525;p11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6" name="Google Shape;1526;p11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7" name="Google Shape;1527;p11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8" name="Google Shape;1528;p11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9" name="Google Shape;1529;p11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0" name="Google Shape;1530;p11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1" name="Google Shape;1531;p11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2" name="Google Shape;1532;p11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3" name="Google Shape;1533;p11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4" name="Google Shape;1534;p11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5" name="Google Shape;1535;p11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6" name="Google Shape;1536;p11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7" name="Google Shape;1537;p11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8" name="Google Shape;1538;p11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9" name="Google Shape;1539;p11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0" name="Google Shape;1540;p11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1" name="Google Shape;1541;p11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2" name="Google Shape;1542;p11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3" name="Google Shape;1543;p11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4" name="Google Shape;1544;p11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5" name="Google Shape;1545;p11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6" name="Google Shape;1546;p11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7" name="Google Shape;1547;p11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8" name="Google Shape;1548;p11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9" name="Google Shape;1549;p11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0" name="Google Shape;1550;p11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1" name="Google Shape;1551;p11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2" name="Google Shape;1552;p11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3" name="Google Shape;1553;p11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4" name="Google Shape;1554;p11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5" name="Google Shape;1555;p11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6" name="Google Shape;1556;p11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7" name="Google Shape;1557;p11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8" name="Google Shape;1558;p11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9" name="Google Shape;1559;p11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0" name="Google Shape;1560;p11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1" name="Google Shape;1561;p11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2" name="Google Shape;1562;p11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3" name="Google Shape;1563;p11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4" name="Google Shape;1564;p11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5" name="Google Shape;1565;p11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6" name="Google Shape;1566;p11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7" name="Google Shape;1567;p11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8" name="Google Shape;1568;p11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9" name="Google Shape;1569;p11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0" name="Google Shape;1570;p11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1" name="Google Shape;1571;p11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2" name="Google Shape;1572;p11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3" name="Google Shape;1573;p11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4" name="Google Shape;1574;p11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5" name="Google Shape;1575;p11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6" name="Google Shape;1576;p11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7" name="Google Shape;1577;p11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8" name="Google Shape;1578;p11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9" name="Google Shape;1579;p11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0" name="Google Shape;1580;p11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1" name="Google Shape;1581;p11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2" name="Google Shape;1582;p11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3" name="Google Shape;1583;p11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4" name="Google Shape;1584;p11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5" name="Google Shape;1585;p11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6" name="Google Shape;1586;p11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7" name="Google Shape;1587;p11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8" name="Google Shape;1588;p11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9" name="Google Shape;1589;p11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0" name="Google Shape;1590;p11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1" name="Google Shape;1591;p11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592" name="Google Shape;1592;p11"/>
          <p:cNvSpPr/>
          <p:nvPr/>
        </p:nvSpPr>
        <p:spPr>
          <a:xfrm>
            <a:off x="0" y="-75"/>
            <a:ext cx="9571415" cy="5143576"/>
          </a:xfrm>
          <a:custGeom>
            <a:avLst/>
            <a:gdLst/>
            <a:ahLst/>
            <a:cxnLst/>
            <a:rect l="l" t="t" r="r" b="b"/>
            <a:pathLst>
              <a:path w="126694" h="74688" extrusionOk="0">
                <a:moveTo>
                  <a:pt x="1" y="1"/>
                </a:moveTo>
                <a:lnTo>
                  <a:pt x="1" y="74688"/>
                </a:lnTo>
                <a:lnTo>
                  <a:pt x="58197" y="74688"/>
                </a:lnTo>
                <a:cubicBezTo>
                  <a:pt x="58974" y="69074"/>
                  <a:pt x="60979" y="62131"/>
                  <a:pt x="66543" y="58347"/>
                </a:cubicBezTo>
                <a:cubicBezTo>
                  <a:pt x="69687" y="56203"/>
                  <a:pt x="72960" y="55757"/>
                  <a:pt x="76083" y="55757"/>
                </a:cubicBezTo>
                <a:cubicBezTo>
                  <a:pt x="78313" y="55757"/>
                  <a:pt x="80466" y="55984"/>
                  <a:pt x="82442" y="55984"/>
                </a:cubicBezTo>
                <a:cubicBezTo>
                  <a:pt x="85045" y="55984"/>
                  <a:pt x="87341" y="55589"/>
                  <a:pt x="89099" y="53760"/>
                </a:cubicBezTo>
                <a:cubicBezTo>
                  <a:pt x="95465" y="47093"/>
                  <a:pt x="84262" y="32482"/>
                  <a:pt x="90778" y="25339"/>
                </a:cubicBezTo>
                <a:cubicBezTo>
                  <a:pt x="93009" y="22895"/>
                  <a:pt x="95960" y="22820"/>
                  <a:pt x="99488" y="22820"/>
                </a:cubicBezTo>
                <a:cubicBezTo>
                  <a:pt x="99719" y="22820"/>
                  <a:pt x="99953" y="22821"/>
                  <a:pt x="100189" y="22821"/>
                </a:cubicBezTo>
                <a:cubicBezTo>
                  <a:pt x="103555" y="22821"/>
                  <a:pt x="107417" y="22755"/>
                  <a:pt x="111656" y="20753"/>
                </a:cubicBezTo>
                <a:cubicBezTo>
                  <a:pt x="120327" y="16642"/>
                  <a:pt x="124513" y="7244"/>
                  <a:pt x="126693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93" name="Google Shape;1593;p11"/>
          <p:cNvSpPr txBox="1">
            <a:spLocks noGrp="1"/>
          </p:cNvSpPr>
          <p:nvPr>
            <p:ph type="title" hasCustomPrompt="1"/>
          </p:nvPr>
        </p:nvSpPr>
        <p:spPr>
          <a:xfrm>
            <a:off x="720000" y="1618600"/>
            <a:ext cx="5711700" cy="120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2000"/>
              <a:buNone/>
              <a:defRPr sz="7600"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1594" name="Google Shape;1594;p11"/>
          <p:cNvSpPr txBox="1">
            <a:spLocks noGrp="1"/>
          </p:cNvSpPr>
          <p:nvPr>
            <p:ph type="body" idx="1"/>
          </p:nvPr>
        </p:nvSpPr>
        <p:spPr>
          <a:xfrm>
            <a:off x="720000" y="2870600"/>
            <a:ext cx="4925400" cy="654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  <a:defRPr>
                <a:solidFill>
                  <a:schemeClr val="dk2"/>
                </a:solidFill>
              </a:defRPr>
            </a:lvl1pPr>
            <a:lvl2pPr marL="914400" lvl="1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2pPr>
            <a:lvl3pPr marL="1371600" lvl="2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3pPr>
            <a:lvl4pPr marL="1828800" lvl="3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4pPr>
            <a:lvl5pPr marL="2286000" lvl="4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5pPr>
            <a:lvl6pPr marL="2743200" lvl="5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6pPr>
            <a:lvl7pPr marL="3200400" lvl="6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7pPr>
            <a:lvl8pPr marL="3657600" lvl="7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8pPr>
            <a:lvl9pPr marL="4114800" lvl="8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31378232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6">
  <p:cSld name="Title and text 6">
    <p:spTree>
      <p:nvGrpSpPr>
        <p:cNvPr id="1" name="Shape 71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00" name="Google Shape;7200;p45"/>
          <p:cNvGrpSpPr/>
          <p:nvPr/>
        </p:nvGrpSpPr>
        <p:grpSpPr>
          <a:xfrm>
            <a:off x="-135456" y="-487"/>
            <a:ext cx="9537125" cy="5143678"/>
            <a:chOff x="-135450" y="773125"/>
            <a:chExt cx="7704900" cy="4155500"/>
          </a:xfrm>
        </p:grpSpPr>
        <p:sp>
          <p:nvSpPr>
            <p:cNvPr id="7201" name="Google Shape;7201;p45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02" name="Google Shape;7202;p45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03" name="Google Shape;7203;p45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04" name="Google Shape;7204;p45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05" name="Google Shape;7205;p45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06" name="Google Shape;7206;p45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07" name="Google Shape;7207;p45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08" name="Google Shape;7208;p45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09" name="Google Shape;7209;p45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10" name="Google Shape;7210;p45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11" name="Google Shape;7211;p45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12" name="Google Shape;7212;p45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13" name="Google Shape;7213;p45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14" name="Google Shape;7214;p45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15" name="Google Shape;7215;p45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16" name="Google Shape;7216;p45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17" name="Google Shape;7217;p45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18" name="Google Shape;7218;p45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19" name="Google Shape;7219;p45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20" name="Google Shape;7220;p45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21" name="Google Shape;7221;p45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22" name="Google Shape;7222;p45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23" name="Google Shape;7223;p45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24" name="Google Shape;7224;p45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25" name="Google Shape;7225;p45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26" name="Google Shape;7226;p45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27" name="Google Shape;7227;p45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28" name="Google Shape;7228;p45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29" name="Google Shape;7229;p45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30" name="Google Shape;7230;p45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31" name="Google Shape;7231;p45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32" name="Google Shape;7232;p45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33" name="Google Shape;7233;p45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34" name="Google Shape;7234;p45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35" name="Google Shape;7235;p45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36" name="Google Shape;7236;p45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37" name="Google Shape;7237;p45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38" name="Google Shape;7238;p45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39" name="Google Shape;7239;p45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40" name="Google Shape;7240;p45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41" name="Google Shape;7241;p45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42" name="Google Shape;7242;p45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43" name="Google Shape;7243;p45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44" name="Google Shape;7244;p45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45" name="Google Shape;7245;p45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46" name="Google Shape;7246;p45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47" name="Google Shape;7247;p45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48" name="Google Shape;7248;p45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49" name="Google Shape;7249;p45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50" name="Google Shape;7250;p45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51" name="Google Shape;7251;p45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52" name="Google Shape;7252;p45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53" name="Google Shape;7253;p45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54" name="Google Shape;7254;p45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55" name="Google Shape;7255;p45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56" name="Google Shape;7256;p45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57" name="Google Shape;7257;p45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58" name="Google Shape;7258;p45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59" name="Google Shape;7259;p45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60" name="Google Shape;7260;p45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61" name="Google Shape;7261;p45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62" name="Google Shape;7262;p45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63" name="Google Shape;7263;p45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64" name="Google Shape;7264;p45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65" name="Google Shape;7265;p45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66" name="Google Shape;7266;p45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67" name="Google Shape;7267;p45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68" name="Google Shape;7268;p45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69" name="Google Shape;7269;p45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70" name="Google Shape;7270;p45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71" name="Google Shape;7271;p45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72" name="Google Shape;7272;p45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73" name="Google Shape;7273;p45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74" name="Google Shape;7274;p45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75" name="Google Shape;7275;p45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76" name="Google Shape;7276;p45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77" name="Google Shape;7277;p45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78" name="Google Shape;7278;p45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79" name="Google Shape;7279;p45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80" name="Google Shape;7280;p45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81" name="Google Shape;7281;p45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82" name="Google Shape;7282;p45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83" name="Google Shape;7283;p45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84" name="Google Shape;7284;p45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85" name="Google Shape;7285;p45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86" name="Google Shape;7286;p45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87" name="Google Shape;7287;p45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88" name="Google Shape;7288;p45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89" name="Google Shape;7289;p45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90" name="Google Shape;7290;p45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91" name="Google Shape;7291;p45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92" name="Google Shape;7292;p45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93" name="Google Shape;7293;p45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94" name="Google Shape;7294;p45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95" name="Google Shape;7295;p45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96" name="Google Shape;7296;p45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97" name="Google Shape;7297;p45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98" name="Google Shape;7298;p45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99" name="Google Shape;7299;p45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00" name="Google Shape;7300;p45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01" name="Google Shape;7301;p45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02" name="Google Shape;7302;p45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03" name="Google Shape;7303;p45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04" name="Google Shape;7304;p45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05" name="Google Shape;7305;p45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06" name="Google Shape;7306;p45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07" name="Google Shape;7307;p45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08" name="Google Shape;7308;p45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09" name="Google Shape;7309;p45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10" name="Google Shape;7310;p45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11" name="Google Shape;7311;p45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12" name="Google Shape;7312;p45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13" name="Google Shape;7313;p45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14" name="Google Shape;7314;p45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15" name="Google Shape;7315;p45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16" name="Google Shape;7316;p45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17" name="Google Shape;7317;p45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18" name="Google Shape;7318;p45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19" name="Google Shape;7319;p45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20" name="Google Shape;7320;p45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21" name="Google Shape;7321;p45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22" name="Google Shape;7322;p45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23" name="Google Shape;7323;p45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24" name="Google Shape;7324;p45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25" name="Google Shape;7325;p45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26" name="Google Shape;7326;p45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27" name="Google Shape;7327;p45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28" name="Google Shape;7328;p45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29" name="Google Shape;7329;p45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30" name="Google Shape;7330;p45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31" name="Google Shape;7331;p45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32" name="Google Shape;7332;p45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33" name="Google Shape;7333;p45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34" name="Google Shape;7334;p45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35" name="Google Shape;7335;p45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36" name="Google Shape;7336;p45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37" name="Google Shape;7337;p45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38" name="Google Shape;7338;p45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39" name="Google Shape;7339;p45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40" name="Google Shape;7340;p45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41" name="Google Shape;7341;p45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42" name="Google Shape;7342;p45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43" name="Google Shape;7343;p45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44" name="Google Shape;7344;p45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45" name="Google Shape;7345;p45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46" name="Google Shape;7346;p45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47" name="Google Shape;7347;p45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48" name="Google Shape;7348;p45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49" name="Google Shape;7349;p45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50" name="Google Shape;7350;p45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51" name="Google Shape;7351;p45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52" name="Google Shape;7352;p45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53" name="Google Shape;7353;p45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54" name="Google Shape;7354;p45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55" name="Google Shape;7355;p45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56" name="Google Shape;7356;p45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57" name="Google Shape;7357;p45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58" name="Google Shape;7358;p45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59" name="Google Shape;7359;p45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60" name="Google Shape;7360;p45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61" name="Google Shape;7361;p45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62" name="Google Shape;7362;p45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63" name="Google Shape;7363;p45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64" name="Google Shape;7364;p45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65" name="Google Shape;7365;p45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66" name="Google Shape;7366;p45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67" name="Google Shape;7367;p45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68" name="Google Shape;7368;p45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69" name="Google Shape;7369;p45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70" name="Google Shape;7370;p45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71" name="Google Shape;7371;p45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72" name="Google Shape;7372;p45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73" name="Google Shape;7373;p45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74" name="Google Shape;7374;p45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75" name="Google Shape;7375;p45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76" name="Google Shape;7376;p45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77" name="Google Shape;7377;p45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78" name="Google Shape;7378;p45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79" name="Google Shape;7379;p45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80" name="Google Shape;7380;p45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81" name="Google Shape;7381;p45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82" name="Google Shape;7382;p45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83" name="Google Shape;7383;p45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84" name="Google Shape;7384;p45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85" name="Google Shape;7385;p45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86" name="Google Shape;7386;p45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87" name="Google Shape;7387;p45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88" name="Google Shape;7388;p45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89" name="Google Shape;7389;p45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90" name="Google Shape;7390;p45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91" name="Google Shape;7391;p45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92" name="Google Shape;7392;p45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93" name="Google Shape;7393;p45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94" name="Google Shape;7394;p45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95" name="Google Shape;7395;p45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96" name="Google Shape;7396;p45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97" name="Google Shape;7397;p45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98" name="Google Shape;7398;p45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99" name="Google Shape;7399;p45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00" name="Google Shape;7400;p45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01" name="Google Shape;7401;p45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02" name="Google Shape;7402;p45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03" name="Google Shape;7403;p45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04" name="Google Shape;7404;p45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05" name="Google Shape;7405;p45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06" name="Google Shape;7406;p45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07" name="Google Shape;7407;p45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08" name="Google Shape;7408;p45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09" name="Google Shape;7409;p45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10" name="Google Shape;7410;p45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11" name="Google Shape;7411;p45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12" name="Google Shape;7412;p45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13" name="Google Shape;7413;p45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14" name="Google Shape;7414;p45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15" name="Google Shape;7415;p45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16" name="Google Shape;7416;p45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17" name="Google Shape;7417;p45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18" name="Google Shape;7418;p45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19" name="Google Shape;7419;p45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0" name="Google Shape;7420;p45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1" name="Google Shape;7421;p45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2" name="Google Shape;7422;p45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3" name="Google Shape;7423;p45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4" name="Google Shape;7424;p45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5" name="Google Shape;7425;p45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6" name="Google Shape;7426;p45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7" name="Google Shape;7427;p45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8" name="Google Shape;7428;p45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9" name="Google Shape;7429;p45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0" name="Google Shape;7430;p45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1" name="Google Shape;7431;p45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2" name="Google Shape;7432;p45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3" name="Google Shape;7433;p45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4" name="Google Shape;7434;p45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5" name="Google Shape;7435;p45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6" name="Google Shape;7436;p45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7" name="Google Shape;7437;p45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8" name="Google Shape;7438;p45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9" name="Google Shape;7439;p45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0" name="Google Shape;7440;p45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1" name="Google Shape;7441;p45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2" name="Google Shape;7442;p45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3" name="Google Shape;7443;p45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4" name="Google Shape;7444;p45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5" name="Google Shape;7445;p45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6" name="Google Shape;7446;p45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7" name="Google Shape;7447;p45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8" name="Google Shape;7448;p45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9" name="Google Shape;7449;p45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0" name="Google Shape;7450;p45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1" name="Google Shape;7451;p45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2" name="Google Shape;7452;p45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3" name="Google Shape;7453;p45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4" name="Google Shape;7454;p45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5" name="Google Shape;7455;p45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7456" name="Google Shape;7456;p45"/>
          <p:cNvSpPr/>
          <p:nvPr/>
        </p:nvSpPr>
        <p:spPr>
          <a:xfrm>
            <a:off x="3739123" y="0"/>
            <a:ext cx="5404876" cy="5143576"/>
          </a:xfrm>
          <a:custGeom>
            <a:avLst/>
            <a:gdLst/>
            <a:ahLst/>
            <a:cxnLst/>
            <a:rect l="l" t="t" r="r" b="b"/>
            <a:pathLst>
              <a:path w="107871" h="74688" extrusionOk="0">
                <a:moveTo>
                  <a:pt x="30577" y="0"/>
                </a:moveTo>
                <a:cubicBezTo>
                  <a:pt x="32181" y="2431"/>
                  <a:pt x="33384" y="5314"/>
                  <a:pt x="33159" y="8446"/>
                </a:cubicBezTo>
                <a:cubicBezTo>
                  <a:pt x="32457" y="17369"/>
                  <a:pt x="20602" y="18747"/>
                  <a:pt x="18246" y="29148"/>
                </a:cubicBezTo>
                <a:cubicBezTo>
                  <a:pt x="16016" y="39073"/>
                  <a:pt x="25239" y="44236"/>
                  <a:pt x="21981" y="52006"/>
                </a:cubicBezTo>
                <a:cubicBezTo>
                  <a:pt x="19274" y="58447"/>
                  <a:pt x="11956" y="57219"/>
                  <a:pt x="4788" y="66316"/>
                </a:cubicBezTo>
                <a:cubicBezTo>
                  <a:pt x="2482" y="69249"/>
                  <a:pt x="978" y="72256"/>
                  <a:pt x="1" y="74687"/>
                </a:cubicBezTo>
                <a:lnTo>
                  <a:pt x="107871" y="74687"/>
                </a:lnTo>
                <a:lnTo>
                  <a:pt x="107871" y="0"/>
                </a:ln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57" name="Google Shape;7457;p45"/>
          <p:cNvSpPr txBox="1">
            <a:spLocks noGrp="1"/>
          </p:cNvSpPr>
          <p:nvPr>
            <p:ph type="subTitle" idx="1"/>
          </p:nvPr>
        </p:nvSpPr>
        <p:spPr>
          <a:xfrm>
            <a:off x="5109511" y="2571750"/>
            <a:ext cx="3106200" cy="161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7458" name="Google Shape;7458;p45"/>
          <p:cNvSpPr txBox="1">
            <a:spLocks noGrp="1"/>
          </p:cNvSpPr>
          <p:nvPr>
            <p:ph type="title"/>
          </p:nvPr>
        </p:nvSpPr>
        <p:spPr>
          <a:xfrm>
            <a:off x="6162186" y="1416150"/>
            <a:ext cx="2053500" cy="901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06344310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4485077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0154"/>
            <a:ext cx="8229600" cy="3394472"/>
          </a:xfrm>
          <a:prstGeom prst="rect">
            <a:avLst/>
          </a:prstGeom>
        </p:spPr>
        <p:txBody>
          <a:bodyPr lIns="34247" tIns="17120" rIns="34247" bIns="1712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7"/>
            <a:ext cx="2133600" cy="273844"/>
          </a:xfrm>
          <a:prstGeom prst="rect">
            <a:avLst/>
          </a:prstGeom>
        </p:spPr>
        <p:txBody>
          <a:bodyPr lIns="34247" tIns="17120" rIns="34247" bIns="17120"/>
          <a:lstStyle/>
          <a:p>
            <a:pPr defTabSz="814974">
              <a:buClrTx/>
            </a:pPr>
            <a:fld id="{7FE5A9CD-1CA5-4BB6-ABF6-C3DB2F9C09D1}" type="datetimeFigureOut">
              <a:rPr lang="en-US" sz="1600" kern="1200" smtClean="0">
                <a:solidFill>
                  <a:prstClr val="black"/>
                </a:solidFill>
                <a:latin typeface="Calibri"/>
              </a:rPr>
              <a:pPr defTabSz="814974">
                <a:buClrTx/>
              </a:pPr>
              <a:t>1/14/2024</a:t>
            </a:fld>
            <a:endParaRPr lang="en-US" sz="1600" kern="12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7"/>
            <a:ext cx="2895600" cy="273844"/>
          </a:xfrm>
          <a:prstGeom prst="rect">
            <a:avLst/>
          </a:prstGeom>
        </p:spPr>
        <p:txBody>
          <a:bodyPr lIns="34247" tIns="17120" rIns="34247" bIns="17120"/>
          <a:lstStyle/>
          <a:p>
            <a:pPr defTabSz="814974">
              <a:buClrTx/>
            </a:pPr>
            <a:endParaRPr lang="en-US" sz="1600" kern="12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7"/>
            <a:ext cx="2133600" cy="273844"/>
          </a:xfrm>
          <a:prstGeom prst="rect">
            <a:avLst/>
          </a:prstGeom>
        </p:spPr>
        <p:txBody>
          <a:bodyPr lIns="34247" tIns="17120" rIns="34247" bIns="17120"/>
          <a:lstStyle/>
          <a:p>
            <a:pPr defTabSz="814974">
              <a:buClrTx/>
            </a:pPr>
            <a:fld id="{E9E3A461-C528-4C33-83FA-271D1850C3B5}" type="slidenum">
              <a:rPr lang="en-US" sz="1600" kern="1200" smtClean="0">
                <a:solidFill>
                  <a:prstClr val="black"/>
                </a:solidFill>
                <a:latin typeface="Calibri"/>
              </a:rPr>
              <a:pPr defTabSz="814974">
                <a:buClrTx/>
              </a:pPr>
              <a:t>‹#›</a:t>
            </a:fld>
            <a:endParaRPr lang="en-US" sz="1600" kern="120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79809801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>
          <a:xfrm>
            <a:off x="457200" y="219077"/>
            <a:ext cx="8229600" cy="1038225"/>
          </a:xfrm>
          <a:prstGeom prst="rect">
            <a:avLst/>
          </a:prstGeom>
        </p:spPr>
        <p:txBody>
          <a:bodyPr lIns="81520" tIns="40760" rIns="81520" bIns="40760"/>
          <a:lstStyle/>
          <a:p>
            <a:r>
              <a:rPr lang="vi-VN"/>
              <a:t>Bấm &amp; sửa kiểu tiêu đề</a:t>
            </a:r>
          </a:p>
        </p:txBody>
      </p:sp>
      <p:sp>
        <p:nvSpPr>
          <p:cNvPr id="3" name="Nơi giữ chỗ cho Nội dung 2"/>
          <p:cNvSpPr>
            <a:spLocks noGrp="1"/>
          </p:cNvSpPr>
          <p:nvPr>
            <p:ph idx="1" hasCustomPrompt="1"/>
          </p:nvPr>
        </p:nvSpPr>
        <p:spPr>
          <a:xfrm>
            <a:off x="457200" y="1428750"/>
            <a:ext cx="8229600" cy="3086100"/>
          </a:xfrm>
          <a:prstGeom prst="rect">
            <a:avLst/>
          </a:prstGeom>
        </p:spPr>
        <p:txBody>
          <a:bodyPr lIns="81520" tIns="40760" rIns="81520" bIns="40760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  <a:prstGeom prst="rect">
            <a:avLst/>
          </a:prstGeom>
        </p:spPr>
        <p:txBody>
          <a:bodyPr lIns="81520" tIns="40760" rIns="81520" bIns="40760"/>
          <a:lstStyle>
            <a:lvl1pPr>
              <a:defRPr/>
            </a:lvl1pPr>
          </a:lstStyle>
          <a:p>
            <a:pPr defTabSz="814974">
              <a:buClrTx/>
              <a:defRPr/>
            </a:pPr>
            <a:endParaRPr lang="en-US" sz="1600" kern="12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  <a:prstGeom prst="rect">
            <a:avLst/>
          </a:prstGeom>
        </p:spPr>
        <p:txBody>
          <a:bodyPr lIns="81520" tIns="40760" rIns="81520" bIns="40760"/>
          <a:lstStyle>
            <a:lvl1pPr>
              <a:defRPr/>
            </a:lvl1pPr>
          </a:lstStyle>
          <a:p>
            <a:pPr defTabSz="814974">
              <a:buClrTx/>
              <a:defRPr/>
            </a:pPr>
            <a:endParaRPr lang="en-US" sz="1600" kern="12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  <a:prstGeom prst="rect">
            <a:avLst/>
          </a:prstGeom>
        </p:spPr>
        <p:txBody>
          <a:bodyPr lIns="81520" tIns="40760" rIns="81520" bIns="40760"/>
          <a:lstStyle>
            <a:lvl1pPr>
              <a:defRPr/>
            </a:lvl1pPr>
          </a:lstStyle>
          <a:p>
            <a:pPr defTabSz="814974">
              <a:buClrTx/>
              <a:defRPr/>
            </a:pPr>
            <a:fld id="{E979D15E-7C97-46BA-A533-0FCFA23F6052}" type="slidenum">
              <a:rPr lang="en-US" sz="1600" kern="1200" smtClean="0">
                <a:solidFill>
                  <a:prstClr val="black"/>
                </a:solidFill>
                <a:latin typeface="Calibri"/>
              </a:rPr>
              <a:pPr defTabSz="814974">
                <a:buClrTx/>
                <a:defRPr/>
              </a:pPr>
              <a:t>‹#›</a:t>
            </a:fld>
            <a:endParaRPr lang="en-US" sz="1600" kern="120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6693767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1714122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  <a:prstGeom prst="rect">
            <a:avLst/>
          </a:prstGeom>
        </p:spPr>
        <p:txBody>
          <a:bodyPr lIns="34247" tIns="17120" rIns="34247" bIns="17120"/>
          <a:lstStyle>
            <a:lvl1pPr>
              <a:defRPr/>
            </a:lvl1pPr>
          </a:lstStyle>
          <a:p>
            <a:pPr defTabSz="814974">
              <a:buClrTx/>
              <a:defRPr/>
            </a:pPr>
            <a:endParaRPr lang="en-US" sz="1600" kern="12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  <a:prstGeom prst="rect">
            <a:avLst/>
          </a:prstGeom>
        </p:spPr>
        <p:txBody>
          <a:bodyPr lIns="34247" tIns="17120" rIns="34247" bIns="17120"/>
          <a:lstStyle>
            <a:lvl1pPr>
              <a:defRPr/>
            </a:lvl1pPr>
          </a:lstStyle>
          <a:p>
            <a:pPr defTabSz="814974">
              <a:buClrTx/>
              <a:defRPr/>
            </a:pPr>
            <a:endParaRPr lang="en-US" sz="1600" kern="12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  <a:prstGeom prst="rect">
            <a:avLst/>
          </a:prstGeom>
        </p:spPr>
        <p:txBody>
          <a:bodyPr lIns="34247" tIns="17120" rIns="34247" bIns="17120"/>
          <a:lstStyle>
            <a:lvl1pPr>
              <a:defRPr/>
            </a:lvl1pPr>
          </a:lstStyle>
          <a:p>
            <a:pPr defTabSz="814974">
              <a:buClrTx/>
            </a:pPr>
            <a:fld id="{475E0F57-EEA1-4A8B-9311-4AD2064A14C0}" type="slidenum">
              <a:rPr lang="en-US" sz="1600" kern="1200" smtClean="0">
                <a:solidFill>
                  <a:prstClr val="black"/>
                </a:solidFill>
                <a:latin typeface="Calibri"/>
              </a:rPr>
              <a:pPr defTabSz="814974">
                <a:buClrTx/>
              </a:pPr>
              <a:t>‹#›</a:t>
            </a:fld>
            <a:endParaRPr lang="en-US" sz="1600" kern="120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75695467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7591961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1865479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516178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spTree>
      <p:nvGrpSpPr>
        <p:cNvPr id="1" name="Shape 13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3" name="Google Shape;1323;p9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53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0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324" name="Google Shape;1324;p9"/>
          <p:cNvSpPr txBox="1">
            <a:spLocks noGrp="1"/>
          </p:cNvSpPr>
          <p:nvPr>
            <p:ph type="subTitle" idx="1"/>
          </p:nvPr>
        </p:nvSpPr>
        <p:spPr>
          <a:xfrm>
            <a:off x="833809" y="3905186"/>
            <a:ext cx="2367000" cy="664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325" name="Google Shape;1325;p9"/>
          <p:cNvSpPr txBox="1">
            <a:spLocks noGrp="1"/>
          </p:cNvSpPr>
          <p:nvPr>
            <p:ph type="subTitle" idx="2"/>
          </p:nvPr>
        </p:nvSpPr>
        <p:spPr>
          <a:xfrm>
            <a:off x="3392934" y="3905186"/>
            <a:ext cx="2367000" cy="664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326" name="Google Shape;1326;p9"/>
          <p:cNvSpPr txBox="1">
            <a:spLocks noGrp="1"/>
          </p:cNvSpPr>
          <p:nvPr>
            <p:ph type="subTitle" idx="3"/>
          </p:nvPr>
        </p:nvSpPr>
        <p:spPr>
          <a:xfrm>
            <a:off x="5943191" y="3905186"/>
            <a:ext cx="2367000" cy="664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327" name="Google Shape;1327;p9"/>
          <p:cNvSpPr txBox="1">
            <a:spLocks noGrp="1"/>
          </p:cNvSpPr>
          <p:nvPr>
            <p:ph type="title" idx="4"/>
          </p:nvPr>
        </p:nvSpPr>
        <p:spPr>
          <a:xfrm>
            <a:off x="1111459" y="3498774"/>
            <a:ext cx="18117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1328" name="Google Shape;1328;p9"/>
          <p:cNvSpPr txBox="1">
            <a:spLocks noGrp="1"/>
          </p:cNvSpPr>
          <p:nvPr>
            <p:ph type="title" idx="5"/>
          </p:nvPr>
        </p:nvSpPr>
        <p:spPr>
          <a:xfrm>
            <a:off x="3670584" y="3498774"/>
            <a:ext cx="18117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1329" name="Google Shape;1329;p9"/>
          <p:cNvSpPr txBox="1">
            <a:spLocks noGrp="1"/>
          </p:cNvSpPr>
          <p:nvPr>
            <p:ph type="title" idx="6"/>
          </p:nvPr>
        </p:nvSpPr>
        <p:spPr>
          <a:xfrm>
            <a:off x="6220841" y="3498774"/>
            <a:ext cx="18117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140" y="4683919"/>
            <a:ext cx="2133918" cy="357188"/>
          </a:xfrm>
          <a:prstGeom prst="rect">
            <a:avLst/>
          </a:prstGeom>
        </p:spPr>
        <p:txBody>
          <a:bodyPr lIns="34247" tIns="17120" rIns="34247" bIns="17120"/>
          <a:lstStyle>
            <a:lvl1pPr>
              <a:defRPr/>
            </a:lvl1pPr>
          </a:lstStyle>
          <a:p>
            <a:pPr defTabSz="814974">
              <a:buClrTx/>
              <a:defRPr/>
            </a:pPr>
            <a:endParaRPr lang="en-US" sz="1600" kern="1200">
              <a:latin typeface="Calibri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407" y="4683919"/>
            <a:ext cx="2895223" cy="357188"/>
          </a:xfrm>
          <a:prstGeom prst="rect">
            <a:avLst/>
          </a:prstGeom>
        </p:spPr>
        <p:txBody>
          <a:bodyPr lIns="34247" tIns="17120" rIns="34247" bIns="17120"/>
          <a:lstStyle>
            <a:lvl1pPr>
              <a:defRPr/>
            </a:lvl1pPr>
          </a:lstStyle>
          <a:p>
            <a:pPr defTabSz="814974">
              <a:buClrTx/>
              <a:defRPr/>
            </a:pPr>
            <a:endParaRPr lang="en-US" sz="1600" kern="1200">
              <a:latin typeface="Calibri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2961" y="4683919"/>
            <a:ext cx="2133917" cy="357188"/>
          </a:xfrm>
          <a:prstGeom prst="rect">
            <a:avLst/>
          </a:prstGeom>
        </p:spPr>
        <p:txBody>
          <a:bodyPr lIns="34247" tIns="17120" rIns="34247" bIns="17120"/>
          <a:lstStyle>
            <a:lvl1pPr>
              <a:defRPr/>
            </a:lvl1pPr>
          </a:lstStyle>
          <a:p>
            <a:pPr defTabSz="814974">
              <a:buClrTx/>
              <a:defRPr/>
            </a:pPr>
            <a:fld id="{BEF8FD80-C95D-4220-BF8B-01906B7B67AD}" type="slidenum">
              <a:rPr lang="en-US" sz="1600" kern="1200" smtClean="0">
                <a:latin typeface="Calibri"/>
              </a:rPr>
              <a:pPr defTabSz="814974">
                <a:buClrTx/>
                <a:defRPr/>
              </a:pPr>
              <a:t>‹#›</a:t>
            </a:fld>
            <a:endParaRPr lang="en-US" sz="1600" kern="1200"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99684527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FB3F771B-E283-4029-930B-07B53AE623D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310147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2B4D151E-D75A-4CF6-8B12-9796D0D5465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2476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F2F39893-9E64-48C2-A875-FDEE4D2A410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240964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EDF80CB4-E50E-48BB-A2FB-0A98F2BAA08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9696046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A80BE48F-6429-480F-A30F-30CE9292EA2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4706473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0BF869F0-4894-45AB-A104-1405D257AE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324351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B367FBE9-36C3-4483-9766-2DC1EBC901F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3667959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DCD9857B-8EC4-4F1A-AA19-76D9430279B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2161127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5CBF4C47-502E-4397-9C12-F2AD6A3FBE2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33278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chemeClr val="accent2"/>
        </a:solidFill>
        <a:effectLst/>
      </p:bgPr>
    </p:bg>
    <p:spTree>
      <p:nvGrpSpPr>
        <p:cNvPr id="1" name="Shape 15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6" name="Google Shape;1596;p12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6979BCA9-C19A-44D3-A822-93FECCA7252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9403708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6EA3164C-FEB9-4B30-A3DC-116AD0E32C4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08894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CUSTOM_36">
    <p:spTree>
      <p:nvGrpSpPr>
        <p:cNvPr id="1" name="Shape 15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98" name="Google Shape;1598;p13"/>
          <p:cNvGrpSpPr/>
          <p:nvPr/>
        </p:nvGrpSpPr>
        <p:grpSpPr>
          <a:xfrm>
            <a:off x="-135456" y="-487"/>
            <a:ext cx="9537125" cy="5143678"/>
            <a:chOff x="-135450" y="773125"/>
            <a:chExt cx="7704900" cy="4155500"/>
          </a:xfrm>
        </p:grpSpPr>
        <p:sp>
          <p:nvSpPr>
            <p:cNvPr id="1599" name="Google Shape;1599;p13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0" name="Google Shape;1600;p13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1" name="Google Shape;1601;p13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2" name="Google Shape;1602;p13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3" name="Google Shape;1603;p13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4" name="Google Shape;1604;p13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5" name="Google Shape;1605;p13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6" name="Google Shape;1606;p13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7" name="Google Shape;1607;p13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8" name="Google Shape;1608;p13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9" name="Google Shape;1609;p13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0" name="Google Shape;1610;p13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1" name="Google Shape;1611;p13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2" name="Google Shape;1612;p13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3" name="Google Shape;1613;p13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4" name="Google Shape;1614;p13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5" name="Google Shape;1615;p13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6" name="Google Shape;1616;p13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7" name="Google Shape;1617;p13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8" name="Google Shape;1618;p13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9" name="Google Shape;1619;p13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0" name="Google Shape;1620;p13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1" name="Google Shape;1621;p13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2" name="Google Shape;1622;p13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3" name="Google Shape;1623;p13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4" name="Google Shape;1624;p13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5" name="Google Shape;1625;p13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6" name="Google Shape;1626;p13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7" name="Google Shape;1627;p13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8" name="Google Shape;1628;p13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9" name="Google Shape;1629;p13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0" name="Google Shape;1630;p13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1" name="Google Shape;1631;p13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2" name="Google Shape;1632;p13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3" name="Google Shape;1633;p13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4" name="Google Shape;1634;p13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5" name="Google Shape;1635;p13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6" name="Google Shape;1636;p13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7" name="Google Shape;1637;p13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8" name="Google Shape;1638;p13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9" name="Google Shape;1639;p13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0" name="Google Shape;1640;p13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1" name="Google Shape;1641;p13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2" name="Google Shape;1642;p13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3" name="Google Shape;1643;p13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4" name="Google Shape;1644;p13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5" name="Google Shape;1645;p13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6" name="Google Shape;1646;p13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7" name="Google Shape;1647;p13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8" name="Google Shape;1648;p13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9" name="Google Shape;1649;p13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0" name="Google Shape;1650;p13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1" name="Google Shape;1651;p13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2" name="Google Shape;1652;p13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3" name="Google Shape;1653;p13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4" name="Google Shape;1654;p13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5" name="Google Shape;1655;p13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6" name="Google Shape;1656;p13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7" name="Google Shape;1657;p13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8" name="Google Shape;1658;p13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9" name="Google Shape;1659;p13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0" name="Google Shape;1660;p13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1" name="Google Shape;1661;p13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2" name="Google Shape;1662;p13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3" name="Google Shape;1663;p13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4" name="Google Shape;1664;p13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5" name="Google Shape;1665;p13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6" name="Google Shape;1666;p13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7" name="Google Shape;1667;p13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8" name="Google Shape;1668;p13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9" name="Google Shape;1669;p13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0" name="Google Shape;1670;p13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1" name="Google Shape;1671;p13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2" name="Google Shape;1672;p13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3" name="Google Shape;1673;p13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4" name="Google Shape;1674;p13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5" name="Google Shape;1675;p13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6" name="Google Shape;1676;p13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7" name="Google Shape;1677;p13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8" name="Google Shape;1678;p13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9" name="Google Shape;1679;p13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0" name="Google Shape;1680;p13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1" name="Google Shape;1681;p13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2" name="Google Shape;1682;p13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3" name="Google Shape;1683;p13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4" name="Google Shape;1684;p13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5" name="Google Shape;1685;p13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6" name="Google Shape;1686;p13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7" name="Google Shape;1687;p13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8" name="Google Shape;1688;p13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9" name="Google Shape;1689;p13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0" name="Google Shape;1690;p13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1" name="Google Shape;1691;p13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2" name="Google Shape;1692;p13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3" name="Google Shape;1693;p13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4" name="Google Shape;1694;p13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5" name="Google Shape;1695;p13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6" name="Google Shape;1696;p13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7" name="Google Shape;1697;p13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8" name="Google Shape;1698;p13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9" name="Google Shape;1699;p13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0" name="Google Shape;1700;p13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1" name="Google Shape;1701;p13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2" name="Google Shape;1702;p13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3" name="Google Shape;1703;p13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4" name="Google Shape;1704;p13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5" name="Google Shape;1705;p13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6" name="Google Shape;1706;p13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7" name="Google Shape;1707;p13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8" name="Google Shape;1708;p13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9" name="Google Shape;1709;p13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0" name="Google Shape;1710;p13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1" name="Google Shape;1711;p13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2" name="Google Shape;1712;p13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3" name="Google Shape;1713;p13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4" name="Google Shape;1714;p13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5" name="Google Shape;1715;p13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6" name="Google Shape;1716;p13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7" name="Google Shape;1717;p13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8" name="Google Shape;1718;p13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9" name="Google Shape;1719;p13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0" name="Google Shape;1720;p13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1" name="Google Shape;1721;p13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2" name="Google Shape;1722;p13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3" name="Google Shape;1723;p13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4" name="Google Shape;1724;p13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5" name="Google Shape;1725;p13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6" name="Google Shape;1726;p13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7" name="Google Shape;1727;p13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8" name="Google Shape;1728;p13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9" name="Google Shape;1729;p13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0" name="Google Shape;1730;p13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1" name="Google Shape;1731;p13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2" name="Google Shape;1732;p13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3" name="Google Shape;1733;p13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4" name="Google Shape;1734;p13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5" name="Google Shape;1735;p13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6" name="Google Shape;1736;p13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7" name="Google Shape;1737;p13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8" name="Google Shape;1738;p13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9" name="Google Shape;1739;p13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0" name="Google Shape;1740;p13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1" name="Google Shape;1741;p13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2" name="Google Shape;1742;p13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3" name="Google Shape;1743;p13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4" name="Google Shape;1744;p13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5" name="Google Shape;1745;p13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6" name="Google Shape;1746;p13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7" name="Google Shape;1747;p13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8" name="Google Shape;1748;p13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9" name="Google Shape;1749;p13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0" name="Google Shape;1750;p13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1" name="Google Shape;1751;p13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2" name="Google Shape;1752;p13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3" name="Google Shape;1753;p13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4" name="Google Shape;1754;p13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5" name="Google Shape;1755;p13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6" name="Google Shape;1756;p13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7" name="Google Shape;1757;p13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8" name="Google Shape;1758;p13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9" name="Google Shape;1759;p13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0" name="Google Shape;1760;p13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1" name="Google Shape;1761;p13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2" name="Google Shape;1762;p13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3" name="Google Shape;1763;p13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4" name="Google Shape;1764;p13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5" name="Google Shape;1765;p13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6" name="Google Shape;1766;p13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7" name="Google Shape;1767;p13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8" name="Google Shape;1768;p13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9" name="Google Shape;1769;p13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0" name="Google Shape;1770;p13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1" name="Google Shape;1771;p13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2" name="Google Shape;1772;p13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3" name="Google Shape;1773;p13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4" name="Google Shape;1774;p13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5" name="Google Shape;1775;p13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6" name="Google Shape;1776;p13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7" name="Google Shape;1777;p13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8" name="Google Shape;1778;p13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9" name="Google Shape;1779;p13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0" name="Google Shape;1780;p13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1" name="Google Shape;1781;p13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2" name="Google Shape;1782;p13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3" name="Google Shape;1783;p13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4" name="Google Shape;1784;p13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5" name="Google Shape;1785;p13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6" name="Google Shape;1786;p13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7" name="Google Shape;1787;p13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8" name="Google Shape;1788;p13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9" name="Google Shape;1789;p13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0" name="Google Shape;1790;p13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1" name="Google Shape;1791;p13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2" name="Google Shape;1792;p13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3" name="Google Shape;1793;p13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4" name="Google Shape;1794;p13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5" name="Google Shape;1795;p13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6" name="Google Shape;1796;p13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7" name="Google Shape;1797;p13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8" name="Google Shape;1798;p13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9" name="Google Shape;1799;p13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0" name="Google Shape;1800;p13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1" name="Google Shape;1801;p13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2" name="Google Shape;1802;p13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3" name="Google Shape;1803;p13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4" name="Google Shape;1804;p13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5" name="Google Shape;1805;p13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6" name="Google Shape;1806;p13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7" name="Google Shape;1807;p13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8" name="Google Shape;1808;p13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9" name="Google Shape;1809;p13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0" name="Google Shape;1810;p13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1" name="Google Shape;1811;p13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2" name="Google Shape;1812;p13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3" name="Google Shape;1813;p13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4" name="Google Shape;1814;p13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5" name="Google Shape;1815;p13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6" name="Google Shape;1816;p13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7" name="Google Shape;1817;p13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8" name="Google Shape;1818;p13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9" name="Google Shape;1819;p13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0" name="Google Shape;1820;p13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1" name="Google Shape;1821;p13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2" name="Google Shape;1822;p13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3" name="Google Shape;1823;p13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4" name="Google Shape;1824;p13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5" name="Google Shape;1825;p13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6" name="Google Shape;1826;p13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7" name="Google Shape;1827;p13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8" name="Google Shape;1828;p13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9" name="Google Shape;1829;p13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0" name="Google Shape;1830;p13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1" name="Google Shape;1831;p13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2" name="Google Shape;1832;p13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3" name="Google Shape;1833;p13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4" name="Google Shape;1834;p13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5" name="Google Shape;1835;p13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6" name="Google Shape;1836;p13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7" name="Google Shape;1837;p13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8" name="Google Shape;1838;p13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9" name="Google Shape;1839;p13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0" name="Google Shape;1840;p13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1" name="Google Shape;1841;p13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2" name="Google Shape;1842;p13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3" name="Google Shape;1843;p13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4" name="Google Shape;1844;p13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5" name="Google Shape;1845;p13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6" name="Google Shape;1846;p13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7" name="Google Shape;1847;p13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8" name="Google Shape;1848;p13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9" name="Google Shape;1849;p13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0" name="Google Shape;1850;p13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1" name="Google Shape;1851;p13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2" name="Google Shape;1852;p13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3" name="Google Shape;1853;p13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854" name="Google Shape;1854;p13"/>
          <p:cNvSpPr/>
          <p:nvPr/>
        </p:nvSpPr>
        <p:spPr>
          <a:xfrm>
            <a:off x="446400" y="279225"/>
            <a:ext cx="8251200" cy="4591500"/>
          </a:xfrm>
          <a:prstGeom prst="roundRect">
            <a:avLst>
              <a:gd name="adj" fmla="val 16667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55" name="Google Shape;1855;p13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53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0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56" name="Google Shape;1856;p13"/>
          <p:cNvSpPr txBox="1">
            <a:spLocks noGrp="1"/>
          </p:cNvSpPr>
          <p:nvPr>
            <p:ph type="subTitle" idx="1"/>
          </p:nvPr>
        </p:nvSpPr>
        <p:spPr>
          <a:xfrm>
            <a:off x="792975" y="3109538"/>
            <a:ext cx="2319000" cy="93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857" name="Google Shape;1857;p13"/>
          <p:cNvSpPr txBox="1">
            <a:spLocks noGrp="1"/>
          </p:cNvSpPr>
          <p:nvPr>
            <p:ph type="subTitle" idx="2"/>
          </p:nvPr>
        </p:nvSpPr>
        <p:spPr>
          <a:xfrm>
            <a:off x="3412500" y="3103375"/>
            <a:ext cx="2319000" cy="93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858" name="Google Shape;1858;p13"/>
          <p:cNvSpPr txBox="1">
            <a:spLocks noGrp="1"/>
          </p:cNvSpPr>
          <p:nvPr>
            <p:ph type="subTitle" idx="3"/>
          </p:nvPr>
        </p:nvSpPr>
        <p:spPr>
          <a:xfrm>
            <a:off x="6032025" y="3109538"/>
            <a:ext cx="2319000" cy="93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859" name="Google Shape;1859;p13"/>
          <p:cNvSpPr txBox="1">
            <a:spLocks noGrp="1"/>
          </p:cNvSpPr>
          <p:nvPr>
            <p:ph type="title" idx="4"/>
          </p:nvPr>
        </p:nvSpPr>
        <p:spPr>
          <a:xfrm>
            <a:off x="792975" y="2694714"/>
            <a:ext cx="23190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1860" name="Google Shape;1860;p13"/>
          <p:cNvSpPr txBox="1">
            <a:spLocks noGrp="1"/>
          </p:cNvSpPr>
          <p:nvPr>
            <p:ph type="title" idx="5"/>
          </p:nvPr>
        </p:nvSpPr>
        <p:spPr>
          <a:xfrm>
            <a:off x="3412500" y="2696963"/>
            <a:ext cx="23190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1861" name="Google Shape;1861;p13"/>
          <p:cNvSpPr txBox="1">
            <a:spLocks noGrp="1"/>
          </p:cNvSpPr>
          <p:nvPr>
            <p:ph type="title" idx="6"/>
          </p:nvPr>
        </p:nvSpPr>
        <p:spPr>
          <a:xfrm>
            <a:off x="6032025" y="2694714"/>
            <a:ext cx="23190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1862" name="Google Shape;1862;p13"/>
          <p:cNvSpPr txBox="1">
            <a:spLocks noGrp="1"/>
          </p:cNvSpPr>
          <p:nvPr>
            <p:ph type="title" idx="7" hasCustomPrompt="1"/>
          </p:nvPr>
        </p:nvSpPr>
        <p:spPr>
          <a:xfrm>
            <a:off x="792975" y="1584175"/>
            <a:ext cx="2319000" cy="120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7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1863" name="Google Shape;1863;p13"/>
          <p:cNvSpPr txBox="1">
            <a:spLocks noGrp="1"/>
          </p:cNvSpPr>
          <p:nvPr>
            <p:ph type="title" idx="8" hasCustomPrompt="1"/>
          </p:nvPr>
        </p:nvSpPr>
        <p:spPr>
          <a:xfrm>
            <a:off x="3412500" y="1569600"/>
            <a:ext cx="2319000" cy="120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7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1864" name="Google Shape;1864;p13"/>
          <p:cNvSpPr txBox="1">
            <a:spLocks noGrp="1"/>
          </p:cNvSpPr>
          <p:nvPr>
            <p:ph type="title" idx="9" hasCustomPrompt="1"/>
          </p:nvPr>
        </p:nvSpPr>
        <p:spPr>
          <a:xfrm>
            <a:off x="6032025" y="1584175"/>
            <a:ext cx="2319000" cy="120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7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">
  <p:cSld name="CUSTOM_19">
    <p:spTree>
      <p:nvGrpSpPr>
        <p:cNvPr id="1" name="Shape 18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66" name="Google Shape;1866;p14"/>
          <p:cNvGrpSpPr/>
          <p:nvPr/>
        </p:nvGrpSpPr>
        <p:grpSpPr>
          <a:xfrm>
            <a:off x="-135456" y="-487"/>
            <a:ext cx="9537125" cy="5143678"/>
            <a:chOff x="-135450" y="773125"/>
            <a:chExt cx="7704900" cy="4155500"/>
          </a:xfrm>
        </p:grpSpPr>
        <p:sp>
          <p:nvSpPr>
            <p:cNvPr id="1867" name="Google Shape;1867;p14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8" name="Google Shape;1868;p14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9" name="Google Shape;1869;p14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0" name="Google Shape;1870;p14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1" name="Google Shape;1871;p14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2" name="Google Shape;1872;p14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3" name="Google Shape;1873;p14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4" name="Google Shape;1874;p14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5" name="Google Shape;1875;p14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6" name="Google Shape;1876;p14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7" name="Google Shape;1877;p14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8" name="Google Shape;1878;p14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9" name="Google Shape;1879;p14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0" name="Google Shape;1880;p14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1" name="Google Shape;1881;p14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2" name="Google Shape;1882;p14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3" name="Google Shape;1883;p14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4" name="Google Shape;1884;p14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5" name="Google Shape;1885;p14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6" name="Google Shape;1886;p14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7" name="Google Shape;1887;p14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8" name="Google Shape;1888;p14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9" name="Google Shape;1889;p14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0" name="Google Shape;1890;p14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1" name="Google Shape;1891;p14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2" name="Google Shape;1892;p14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3" name="Google Shape;1893;p14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4" name="Google Shape;1894;p14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5" name="Google Shape;1895;p14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6" name="Google Shape;1896;p14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7" name="Google Shape;1897;p14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8" name="Google Shape;1898;p14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9" name="Google Shape;1899;p14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0" name="Google Shape;1900;p14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1" name="Google Shape;1901;p14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2" name="Google Shape;1902;p14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3" name="Google Shape;1903;p14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4" name="Google Shape;1904;p14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5" name="Google Shape;1905;p14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6" name="Google Shape;1906;p14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7" name="Google Shape;1907;p14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8" name="Google Shape;1908;p14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9" name="Google Shape;1909;p14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0" name="Google Shape;1910;p14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1" name="Google Shape;1911;p14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2" name="Google Shape;1912;p14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3" name="Google Shape;1913;p14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4" name="Google Shape;1914;p14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5" name="Google Shape;1915;p14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6" name="Google Shape;1916;p14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7" name="Google Shape;1917;p14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8" name="Google Shape;1918;p14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9" name="Google Shape;1919;p14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0" name="Google Shape;1920;p14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1" name="Google Shape;1921;p14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2" name="Google Shape;1922;p14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3" name="Google Shape;1923;p14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4" name="Google Shape;1924;p14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5" name="Google Shape;1925;p14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6" name="Google Shape;1926;p14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7" name="Google Shape;1927;p14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8" name="Google Shape;1928;p14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9" name="Google Shape;1929;p14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0" name="Google Shape;1930;p14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1" name="Google Shape;1931;p14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2" name="Google Shape;1932;p14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3" name="Google Shape;1933;p14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4" name="Google Shape;1934;p14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5" name="Google Shape;1935;p14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6" name="Google Shape;1936;p14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7" name="Google Shape;1937;p14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8" name="Google Shape;1938;p14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9" name="Google Shape;1939;p14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0" name="Google Shape;1940;p14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1" name="Google Shape;1941;p14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2" name="Google Shape;1942;p14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3" name="Google Shape;1943;p14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4" name="Google Shape;1944;p14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5" name="Google Shape;1945;p14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6" name="Google Shape;1946;p14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7" name="Google Shape;1947;p14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8" name="Google Shape;1948;p14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9" name="Google Shape;1949;p14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0" name="Google Shape;1950;p14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1" name="Google Shape;1951;p14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2" name="Google Shape;1952;p14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3" name="Google Shape;1953;p14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4" name="Google Shape;1954;p14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5" name="Google Shape;1955;p14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6" name="Google Shape;1956;p14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7" name="Google Shape;1957;p14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8" name="Google Shape;1958;p14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9" name="Google Shape;1959;p14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0" name="Google Shape;1960;p14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1" name="Google Shape;1961;p14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2" name="Google Shape;1962;p14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3" name="Google Shape;1963;p14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4" name="Google Shape;1964;p14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5" name="Google Shape;1965;p14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6" name="Google Shape;1966;p14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7" name="Google Shape;1967;p14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8" name="Google Shape;1968;p14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9" name="Google Shape;1969;p14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0" name="Google Shape;1970;p14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1" name="Google Shape;1971;p14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2" name="Google Shape;1972;p14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3" name="Google Shape;1973;p14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4" name="Google Shape;1974;p14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5" name="Google Shape;1975;p14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6" name="Google Shape;1976;p14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7" name="Google Shape;1977;p14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8" name="Google Shape;1978;p14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9" name="Google Shape;1979;p14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0" name="Google Shape;1980;p14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1" name="Google Shape;1981;p14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2" name="Google Shape;1982;p14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3" name="Google Shape;1983;p14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4" name="Google Shape;1984;p14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5" name="Google Shape;1985;p14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6" name="Google Shape;1986;p14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7" name="Google Shape;1987;p14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8" name="Google Shape;1988;p14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9" name="Google Shape;1989;p14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0" name="Google Shape;1990;p14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1" name="Google Shape;1991;p14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2" name="Google Shape;1992;p14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3" name="Google Shape;1993;p14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4" name="Google Shape;1994;p14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5" name="Google Shape;1995;p14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6" name="Google Shape;1996;p14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7" name="Google Shape;1997;p14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8" name="Google Shape;1998;p14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9" name="Google Shape;1999;p14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0" name="Google Shape;2000;p14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1" name="Google Shape;2001;p14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2" name="Google Shape;2002;p14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3" name="Google Shape;2003;p14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4" name="Google Shape;2004;p14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5" name="Google Shape;2005;p14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6" name="Google Shape;2006;p14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7" name="Google Shape;2007;p14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8" name="Google Shape;2008;p14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9" name="Google Shape;2009;p14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0" name="Google Shape;2010;p14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1" name="Google Shape;2011;p14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2" name="Google Shape;2012;p14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3" name="Google Shape;2013;p14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4" name="Google Shape;2014;p14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5" name="Google Shape;2015;p14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6" name="Google Shape;2016;p14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7" name="Google Shape;2017;p14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8" name="Google Shape;2018;p14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9" name="Google Shape;2019;p14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0" name="Google Shape;2020;p14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1" name="Google Shape;2021;p14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2" name="Google Shape;2022;p14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3" name="Google Shape;2023;p14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4" name="Google Shape;2024;p14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5" name="Google Shape;2025;p14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6" name="Google Shape;2026;p14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7" name="Google Shape;2027;p14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8" name="Google Shape;2028;p14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9" name="Google Shape;2029;p14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0" name="Google Shape;2030;p14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1" name="Google Shape;2031;p14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2" name="Google Shape;2032;p14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3" name="Google Shape;2033;p14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4" name="Google Shape;2034;p14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5" name="Google Shape;2035;p14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6" name="Google Shape;2036;p14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7" name="Google Shape;2037;p14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8" name="Google Shape;2038;p14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9" name="Google Shape;2039;p14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0" name="Google Shape;2040;p14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1" name="Google Shape;2041;p14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2" name="Google Shape;2042;p14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3" name="Google Shape;2043;p14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4" name="Google Shape;2044;p14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5" name="Google Shape;2045;p14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6" name="Google Shape;2046;p14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7" name="Google Shape;2047;p14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8" name="Google Shape;2048;p14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9" name="Google Shape;2049;p14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0" name="Google Shape;2050;p14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1" name="Google Shape;2051;p14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2" name="Google Shape;2052;p14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3" name="Google Shape;2053;p14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4" name="Google Shape;2054;p14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5" name="Google Shape;2055;p14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6" name="Google Shape;2056;p14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7" name="Google Shape;2057;p14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8" name="Google Shape;2058;p14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9" name="Google Shape;2059;p14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0" name="Google Shape;2060;p14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1" name="Google Shape;2061;p14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2" name="Google Shape;2062;p14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3" name="Google Shape;2063;p14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4" name="Google Shape;2064;p14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5" name="Google Shape;2065;p14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6" name="Google Shape;2066;p14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7" name="Google Shape;2067;p14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8" name="Google Shape;2068;p14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9" name="Google Shape;2069;p14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0" name="Google Shape;2070;p14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1" name="Google Shape;2071;p14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2" name="Google Shape;2072;p14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3" name="Google Shape;2073;p14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4" name="Google Shape;2074;p14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5" name="Google Shape;2075;p14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6" name="Google Shape;2076;p14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7" name="Google Shape;2077;p14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8" name="Google Shape;2078;p14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9" name="Google Shape;2079;p14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0" name="Google Shape;2080;p14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1" name="Google Shape;2081;p14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2" name="Google Shape;2082;p14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3" name="Google Shape;2083;p14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4" name="Google Shape;2084;p14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5" name="Google Shape;2085;p14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6" name="Google Shape;2086;p14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7" name="Google Shape;2087;p14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8" name="Google Shape;2088;p14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9" name="Google Shape;2089;p14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0" name="Google Shape;2090;p14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1" name="Google Shape;2091;p14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2" name="Google Shape;2092;p14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3" name="Google Shape;2093;p14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4" name="Google Shape;2094;p14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5" name="Google Shape;2095;p14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6" name="Google Shape;2096;p14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7" name="Google Shape;2097;p14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8" name="Google Shape;2098;p14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9" name="Google Shape;2099;p14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0" name="Google Shape;2100;p14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1" name="Google Shape;2101;p14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2" name="Google Shape;2102;p14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3" name="Google Shape;2103;p14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4" name="Google Shape;2104;p14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5" name="Google Shape;2105;p14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6" name="Google Shape;2106;p14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7" name="Google Shape;2107;p14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8" name="Google Shape;2108;p14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9" name="Google Shape;2109;p14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0" name="Google Shape;2110;p14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1" name="Google Shape;2111;p14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2" name="Google Shape;2112;p14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3" name="Google Shape;2113;p14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4" name="Google Shape;2114;p14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5" name="Google Shape;2115;p14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6" name="Google Shape;2116;p14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7" name="Google Shape;2117;p14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8" name="Google Shape;2118;p14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9" name="Google Shape;2119;p14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20" name="Google Shape;2120;p14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21" name="Google Shape;2121;p14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122" name="Google Shape;2122;p14"/>
          <p:cNvSpPr/>
          <p:nvPr/>
        </p:nvSpPr>
        <p:spPr>
          <a:xfrm rot="-3987061">
            <a:off x="1383885" y="-4115247"/>
            <a:ext cx="6757243" cy="11692340"/>
          </a:xfrm>
          <a:custGeom>
            <a:avLst/>
            <a:gdLst/>
            <a:ahLst/>
            <a:cxnLst/>
            <a:rect l="l" t="t" r="r" b="b"/>
            <a:pathLst>
              <a:path w="107871" h="74688" extrusionOk="0">
                <a:moveTo>
                  <a:pt x="30577" y="0"/>
                </a:moveTo>
                <a:cubicBezTo>
                  <a:pt x="32181" y="2431"/>
                  <a:pt x="33384" y="5314"/>
                  <a:pt x="33159" y="8446"/>
                </a:cubicBezTo>
                <a:cubicBezTo>
                  <a:pt x="32457" y="17369"/>
                  <a:pt x="20602" y="18747"/>
                  <a:pt x="18246" y="29148"/>
                </a:cubicBezTo>
                <a:cubicBezTo>
                  <a:pt x="16016" y="39073"/>
                  <a:pt x="25239" y="44236"/>
                  <a:pt x="21981" y="52006"/>
                </a:cubicBezTo>
                <a:cubicBezTo>
                  <a:pt x="19274" y="58447"/>
                  <a:pt x="11956" y="57219"/>
                  <a:pt x="4788" y="66316"/>
                </a:cubicBezTo>
                <a:cubicBezTo>
                  <a:pt x="2482" y="69249"/>
                  <a:pt x="978" y="72256"/>
                  <a:pt x="1" y="74687"/>
                </a:cubicBezTo>
                <a:lnTo>
                  <a:pt x="107871" y="74687"/>
                </a:lnTo>
                <a:lnTo>
                  <a:pt x="107871" y="0"/>
                </a:ln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23" name="Google Shape;2123;p14"/>
          <p:cNvSpPr txBox="1">
            <a:spLocks noGrp="1"/>
          </p:cNvSpPr>
          <p:nvPr>
            <p:ph type="title"/>
          </p:nvPr>
        </p:nvSpPr>
        <p:spPr>
          <a:xfrm>
            <a:off x="5263500" y="1448325"/>
            <a:ext cx="2808000" cy="755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5500">
                <a:latin typeface="Paytone One"/>
                <a:ea typeface="Paytone One"/>
                <a:cs typeface="Paytone One"/>
                <a:sym typeface="Paytone One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2124" name="Google Shape;2124;p14"/>
          <p:cNvSpPr txBox="1">
            <a:spLocks noGrp="1"/>
          </p:cNvSpPr>
          <p:nvPr>
            <p:ph type="body" idx="1"/>
          </p:nvPr>
        </p:nvSpPr>
        <p:spPr>
          <a:xfrm>
            <a:off x="5263500" y="2431275"/>
            <a:ext cx="2808000" cy="1263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048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Char char="●"/>
              <a:defRPr/>
            </a:lvl1pPr>
            <a:lvl2pPr marL="914400" lvl="1" indent="-304800" algn="r" rtl="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 algn="r" rtl="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 algn="r" rtl="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 algn="r" rtl="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 algn="r" rtl="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 algn="r" rtl="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 algn="r" rtl="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 algn="r" rtl="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 1">
  <p:cSld name="CUSTOM_20">
    <p:bg>
      <p:bgPr>
        <a:solidFill>
          <a:schemeClr val="lt1"/>
        </a:solidFill>
        <a:effectLst/>
      </p:bgPr>
    </p:bg>
    <p:spTree>
      <p:nvGrpSpPr>
        <p:cNvPr id="1" name="Shape 23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86" name="Google Shape;2386;p16"/>
          <p:cNvGrpSpPr/>
          <p:nvPr/>
        </p:nvGrpSpPr>
        <p:grpSpPr>
          <a:xfrm>
            <a:off x="-135456" y="-487"/>
            <a:ext cx="9537125" cy="5143678"/>
            <a:chOff x="-135450" y="773125"/>
            <a:chExt cx="7704900" cy="4155500"/>
          </a:xfrm>
        </p:grpSpPr>
        <p:sp>
          <p:nvSpPr>
            <p:cNvPr id="2387" name="Google Shape;2387;p16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88" name="Google Shape;2388;p16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89" name="Google Shape;2389;p16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0" name="Google Shape;2390;p16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1" name="Google Shape;2391;p16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2" name="Google Shape;2392;p16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3" name="Google Shape;2393;p16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4" name="Google Shape;2394;p16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5" name="Google Shape;2395;p16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6" name="Google Shape;2396;p16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7" name="Google Shape;2397;p16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8" name="Google Shape;2398;p16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9" name="Google Shape;2399;p16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0" name="Google Shape;2400;p16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1" name="Google Shape;2401;p16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2" name="Google Shape;2402;p16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3" name="Google Shape;2403;p16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4" name="Google Shape;2404;p16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5" name="Google Shape;2405;p16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6" name="Google Shape;2406;p16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7" name="Google Shape;2407;p16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8" name="Google Shape;2408;p16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9" name="Google Shape;2409;p16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0" name="Google Shape;2410;p16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1" name="Google Shape;2411;p16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2" name="Google Shape;2412;p16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3" name="Google Shape;2413;p16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4" name="Google Shape;2414;p16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5" name="Google Shape;2415;p16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6" name="Google Shape;2416;p16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7" name="Google Shape;2417;p16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8" name="Google Shape;2418;p16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9" name="Google Shape;2419;p16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0" name="Google Shape;2420;p16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1" name="Google Shape;2421;p16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2" name="Google Shape;2422;p16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3" name="Google Shape;2423;p16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4" name="Google Shape;2424;p16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5" name="Google Shape;2425;p16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6" name="Google Shape;2426;p16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7" name="Google Shape;2427;p16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8" name="Google Shape;2428;p16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9" name="Google Shape;2429;p16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0" name="Google Shape;2430;p16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1" name="Google Shape;2431;p16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2" name="Google Shape;2432;p16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3" name="Google Shape;2433;p16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4" name="Google Shape;2434;p16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5" name="Google Shape;2435;p16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6" name="Google Shape;2436;p16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7" name="Google Shape;2437;p16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8" name="Google Shape;2438;p16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9" name="Google Shape;2439;p16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0" name="Google Shape;2440;p16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1" name="Google Shape;2441;p16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2" name="Google Shape;2442;p16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3" name="Google Shape;2443;p16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4" name="Google Shape;2444;p16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5" name="Google Shape;2445;p16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6" name="Google Shape;2446;p16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7" name="Google Shape;2447;p16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8" name="Google Shape;2448;p16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9" name="Google Shape;2449;p16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0" name="Google Shape;2450;p16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1" name="Google Shape;2451;p16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2" name="Google Shape;2452;p16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3" name="Google Shape;2453;p16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4" name="Google Shape;2454;p16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5" name="Google Shape;2455;p16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6" name="Google Shape;2456;p16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7" name="Google Shape;2457;p16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8" name="Google Shape;2458;p16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9" name="Google Shape;2459;p16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0" name="Google Shape;2460;p16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1" name="Google Shape;2461;p16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2" name="Google Shape;2462;p16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3" name="Google Shape;2463;p16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4" name="Google Shape;2464;p16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5" name="Google Shape;2465;p16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6" name="Google Shape;2466;p16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7" name="Google Shape;2467;p16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8" name="Google Shape;2468;p16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9" name="Google Shape;2469;p16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0" name="Google Shape;2470;p16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1" name="Google Shape;2471;p16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2" name="Google Shape;2472;p16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3" name="Google Shape;2473;p16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4" name="Google Shape;2474;p16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5" name="Google Shape;2475;p16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6" name="Google Shape;2476;p16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7" name="Google Shape;2477;p16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8" name="Google Shape;2478;p16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9" name="Google Shape;2479;p16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0" name="Google Shape;2480;p16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1" name="Google Shape;2481;p16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2" name="Google Shape;2482;p16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3" name="Google Shape;2483;p16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4" name="Google Shape;2484;p16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5" name="Google Shape;2485;p16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6" name="Google Shape;2486;p16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7" name="Google Shape;2487;p16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8" name="Google Shape;2488;p16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9" name="Google Shape;2489;p16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0" name="Google Shape;2490;p16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1" name="Google Shape;2491;p16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2" name="Google Shape;2492;p16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3" name="Google Shape;2493;p16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4" name="Google Shape;2494;p16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5" name="Google Shape;2495;p16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6" name="Google Shape;2496;p16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7" name="Google Shape;2497;p16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8" name="Google Shape;2498;p16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9" name="Google Shape;2499;p16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0" name="Google Shape;2500;p16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1" name="Google Shape;2501;p16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2" name="Google Shape;2502;p16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3" name="Google Shape;2503;p16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4" name="Google Shape;2504;p16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5" name="Google Shape;2505;p16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6" name="Google Shape;2506;p16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7" name="Google Shape;2507;p16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8" name="Google Shape;2508;p16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9" name="Google Shape;2509;p16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0" name="Google Shape;2510;p16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1" name="Google Shape;2511;p16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2" name="Google Shape;2512;p16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3" name="Google Shape;2513;p16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4" name="Google Shape;2514;p16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5" name="Google Shape;2515;p16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6" name="Google Shape;2516;p16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7" name="Google Shape;2517;p16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8" name="Google Shape;2518;p16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9" name="Google Shape;2519;p16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0" name="Google Shape;2520;p16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1" name="Google Shape;2521;p16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2" name="Google Shape;2522;p16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3" name="Google Shape;2523;p16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4" name="Google Shape;2524;p16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5" name="Google Shape;2525;p16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6" name="Google Shape;2526;p16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7" name="Google Shape;2527;p16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8" name="Google Shape;2528;p16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9" name="Google Shape;2529;p16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0" name="Google Shape;2530;p16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1" name="Google Shape;2531;p16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2" name="Google Shape;2532;p16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3" name="Google Shape;2533;p16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4" name="Google Shape;2534;p16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5" name="Google Shape;2535;p16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6" name="Google Shape;2536;p16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7" name="Google Shape;2537;p16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8" name="Google Shape;2538;p16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9" name="Google Shape;2539;p16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0" name="Google Shape;2540;p16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1" name="Google Shape;2541;p16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2" name="Google Shape;2542;p16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3" name="Google Shape;2543;p16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4" name="Google Shape;2544;p16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5" name="Google Shape;2545;p16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6" name="Google Shape;2546;p16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7" name="Google Shape;2547;p16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8" name="Google Shape;2548;p16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9" name="Google Shape;2549;p16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0" name="Google Shape;2550;p16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1" name="Google Shape;2551;p16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2" name="Google Shape;2552;p16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3" name="Google Shape;2553;p16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4" name="Google Shape;2554;p16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5" name="Google Shape;2555;p16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6" name="Google Shape;2556;p16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7" name="Google Shape;2557;p16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8" name="Google Shape;2558;p16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9" name="Google Shape;2559;p16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0" name="Google Shape;2560;p16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1" name="Google Shape;2561;p16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2" name="Google Shape;2562;p16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3" name="Google Shape;2563;p16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4" name="Google Shape;2564;p16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5" name="Google Shape;2565;p16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6" name="Google Shape;2566;p16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7" name="Google Shape;2567;p16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8" name="Google Shape;2568;p16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9" name="Google Shape;2569;p16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0" name="Google Shape;2570;p16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1" name="Google Shape;2571;p16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2" name="Google Shape;2572;p16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3" name="Google Shape;2573;p16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4" name="Google Shape;2574;p16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5" name="Google Shape;2575;p16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6" name="Google Shape;2576;p16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7" name="Google Shape;2577;p16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8" name="Google Shape;2578;p16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9" name="Google Shape;2579;p16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0" name="Google Shape;2580;p16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1" name="Google Shape;2581;p16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2" name="Google Shape;2582;p16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3" name="Google Shape;2583;p16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4" name="Google Shape;2584;p16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5" name="Google Shape;2585;p16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6" name="Google Shape;2586;p16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7" name="Google Shape;2587;p16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8" name="Google Shape;2588;p16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9" name="Google Shape;2589;p16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0" name="Google Shape;2590;p16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1" name="Google Shape;2591;p16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2" name="Google Shape;2592;p16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3" name="Google Shape;2593;p16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4" name="Google Shape;2594;p16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5" name="Google Shape;2595;p16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6" name="Google Shape;2596;p16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7" name="Google Shape;2597;p16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8" name="Google Shape;2598;p16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9" name="Google Shape;2599;p16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0" name="Google Shape;2600;p16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1" name="Google Shape;2601;p16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2" name="Google Shape;2602;p16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3" name="Google Shape;2603;p16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4" name="Google Shape;2604;p16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5" name="Google Shape;2605;p16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6" name="Google Shape;2606;p16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7" name="Google Shape;2607;p16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8" name="Google Shape;2608;p16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9" name="Google Shape;2609;p16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0" name="Google Shape;2610;p16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1" name="Google Shape;2611;p16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2" name="Google Shape;2612;p16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3" name="Google Shape;2613;p16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4" name="Google Shape;2614;p16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5" name="Google Shape;2615;p16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6" name="Google Shape;2616;p16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7" name="Google Shape;2617;p16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8" name="Google Shape;2618;p16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9" name="Google Shape;2619;p16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0" name="Google Shape;2620;p16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1" name="Google Shape;2621;p16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2" name="Google Shape;2622;p16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3" name="Google Shape;2623;p16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4" name="Google Shape;2624;p16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5" name="Google Shape;2625;p16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6" name="Google Shape;2626;p16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7" name="Google Shape;2627;p16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8" name="Google Shape;2628;p16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9" name="Google Shape;2629;p16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0" name="Google Shape;2630;p16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1" name="Google Shape;2631;p16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2" name="Google Shape;2632;p16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3" name="Google Shape;2633;p16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4" name="Google Shape;2634;p16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5" name="Google Shape;2635;p16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6" name="Google Shape;2636;p16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7" name="Google Shape;2637;p16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8" name="Google Shape;2638;p16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9" name="Google Shape;2639;p16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0" name="Google Shape;2640;p16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1" name="Google Shape;2641;p16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642" name="Google Shape;2642;p16"/>
          <p:cNvGrpSpPr/>
          <p:nvPr/>
        </p:nvGrpSpPr>
        <p:grpSpPr>
          <a:xfrm>
            <a:off x="1225803" y="-50"/>
            <a:ext cx="6814719" cy="5143576"/>
            <a:chOff x="186505" y="119463"/>
            <a:chExt cx="7896546" cy="5143576"/>
          </a:xfrm>
        </p:grpSpPr>
        <p:sp>
          <p:nvSpPr>
            <p:cNvPr id="2643" name="Google Shape;2643;p16"/>
            <p:cNvSpPr/>
            <p:nvPr/>
          </p:nvSpPr>
          <p:spPr>
            <a:xfrm flipH="1">
              <a:off x="3697555" y="119463"/>
              <a:ext cx="4385496" cy="5143576"/>
            </a:xfrm>
            <a:custGeom>
              <a:avLst/>
              <a:gdLst/>
              <a:ahLst/>
              <a:cxnLst/>
              <a:rect l="l" t="t" r="r" b="b"/>
              <a:pathLst>
                <a:path w="107871" h="74688" extrusionOk="0">
                  <a:moveTo>
                    <a:pt x="30577" y="0"/>
                  </a:moveTo>
                  <a:cubicBezTo>
                    <a:pt x="32181" y="2431"/>
                    <a:pt x="33384" y="5314"/>
                    <a:pt x="33159" y="8446"/>
                  </a:cubicBezTo>
                  <a:cubicBezTo>
                    <a:pt x="32457" y="17369"/>
                    <a:pt x="20602" y="18747"/>
                    <a:pt x="18246" y="29148"/>
                  </a:cubicBezTo>
                  <a:cubicBezTo>
                    <a:pt x="16016" y="39073"/>
                    <a:pt x="25239" y="44236"/>
                    <a:pt x="21981" y="52006"/>
                  </a:cubicBezTo>
                  <a:cubicBezTo>
                    <a:pt x="19274" y="58447"/>
                    <a:pt x="11956" y="57219"/>
                    <a:pt x="4788" y="66316"/>
                  </a:cubicBezTo>
                  <a:cubicBezTo>
                    <a:pt x="2482" y="69249"/>
                    <a:pt x="978" y="72256"/>
                    <a:pt x="1" y="74687"/>
                  </a:cubicBezTo>
                  <a:lnTo>
                    <a:pt x="107871" y="74687"/>
                  </a:lnTo>
                  <a:lnTo>
                    <a:pt x="107871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4" name="Google Shape;2644;p16"/>
            <p:cNvSpPr/>
            <p:nvPr/>
          </p:nvSpPr>
          <p:spPr>
            <a:xfrm>
              <a:off x="186505" y="119463"/>
              <a:ext cx="4385496" cy="5143576"/>
            </a:xfrm>
            <a:custGeom>
              <a:avLst/>
              <a:gdLst/>
              <a:ahLst/>
              <a:cxnLst/>
              <a:rect l="l" t="t" r="r" b="b"/>
              <a:pathLst>
                <a:path w="107871" h="74688" extrusionOk="0">
                  <a:moveTo>
                    <a:pt x="30577" y="0"/>
                  </a:moveTo>
                  <a:cubicBezTo>
                    <a:pt x="32181" y="2431"/>
                    <a:pt x="33384" y="5314"/>
                    <a:pt x="33159" y="8446"/>
                  </a:cubicBezTo>
                  <a:cubicBezTo>
                    <a:pt x="32457" y="17369"/>
                    <a:pt x="20602" y="18747"/>
                    <a:pt x="18246" y="29148"/>
                  </a:cubicBezTo>
                  <a:cubicBezTo>
                    <a:pt x="16016" y="39073"/>
                    <a:pt x="25239" y="44236"/>
                    <a:pt x="21981" y="52006"/>
                  </a:cubicBezTo>
                  <a:cubicBezTo>
                    <a:pt x="19274" y="58447"/>
                    <a:pt x="11956" y="57219"/>
                    <a:pt x="4788" y="66316"/>
                  </a:cubicBezTo>
                  <a:cubicBezTo>
                    <a:pt x="2482" y="69249"/>
                    <a:pt x="978" y="72256"/>
                    <a:pt x="1" y="74687"/>
                  </a:cubicBezTo>
                  <a:lnTo>
                    <a:pt x="107871" y="74687"/>
                  </a:lnTo>
                  <a:lnTo>
                    <a:pt x="107871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645" name="Google Shape;2645;p16"/>
          <p:cNvSpPr txBox="1">
            <a:spLocks noGrp="1"/>
          </p:cNvSpPr>
          <p:nvPr>
            <p:ph type="title"/>
          </p:nvPr>
        </p:nvSpPr>
        <p:spPr>
          <a:xfrm>
            <a:off x="2962050" y="2102625"/>
            <a:ext cx="3219900" cy="441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000">
                <a:latin typeface="Paytone One"/>
                <a:ea typeface="Paytone One"/>
                <a:cs typeface="Paytone One"/>
                <a:sym typeface="Paytone One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000">
                <a:latin typeface="Paytone One"/>
                <a:ea typeface="Paytone One"/>
                <a:cs typeface="Paytone One"/>
                <a:sym typeface="Paytone One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000">
                <a:latin typeface="Paytone One"/>
                <a:ea typeface="Paytone One"/>
                <a:cs typeface="Paytone One"/>
                <a:sym typeface="Paytone One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000">
                <a:latin typeface="Paytone One"/>
                <a:ea typeface="Paytone One"/>
                <a:cs typeface="Paytone One"/>
                <a:sym typeface="Paytone One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000">
                <a:latin typeface="Paytone One"/>
                <a:ea typeface="Paytone One"/>
                <a:cs typeface="Paytone One"/>
                <a:sym typeface="Paytone One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000">
                <a:latin typeface="Paytone One"/>
                <a:ea typeface="Paytone One"/>
                <a:cs typeface="Paytone One"/>
                <a:sym typeface="Paytone One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000">
                <a:latin typeface="Paytone One"/>
                <a:ea typeface="Paytone One"/>
                <a:cs typeface="Paytone One"/>
                <a:sym typeface="Paytone One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000">
                <a:latin typeface="Paytone One"/>
                <a:ea typeface="Paytone One"/>
                <a:cs typeface="Paytone One"/>
                <a:sym typeface="Paytone One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000">
                <a:latin typeface="Paytone One"/>
                <a:ea typeface="Paytone One"/>
                <a:cs typeface="Paytone One"/>
                <a:sym typeface="Paytone One"/>
              </a:defRPr>
            </a:lvl9pPr>
          </a:lstStyle>
          <a:p>
            <a:endParaRPr/>
          </a:p>
        </p:txBody>
      </p:sp>
      <p:sp>
        <p:nvSpPr>
          <p:cNvPr id="2646" name="Google Shape;2646;p16"/>
          <p:cNvSpPr txBox="1">
            <a:spLocks noGrp="1"/>
          </p:cNvSpPr>
          <p:nvPr>
            <p:ph type="subTitle" idx="1"/>
          </p:nvPr>
        </p:nvSpPr>
        <p:spPr>
          <a:xfrm>
            <a:off x="2646000" y="1099313"/>
            <a:ext cx="3852000" cy="8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2">
  <p:cSld name="CUSTOM_21">
    <p:spTree>
      <p:nvGrpSpPr>
        <p:cNvPr id="1" name="Shape 29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08" name="Google Shape;2908;p18"/>
          <p:cNvGrpSpPr/>
          <p:nvPr/>
        </p:nvGrpSpPr>
        <p:grpSpPr>
          <a:xfrm>
            <a:off x="-135456" y="-487"/>
            <a:ext cx="9537125" cy="5143678"/>
            <a:chOff x="-135450" y="773125"/>
            <a:chExt cx="7704900" cy="4155500"/>
          </a:xfrm>
        </p:grpSpPr>
        <p:sp>
          <p:nvSpPr>
            <p:cNvPr id="2909" name="Google Shape;2909;p18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0" name="Google Shape;2910;p18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1" name="Google Shape;2911;p18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2" name="Google Shape;2912;p18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3" name="Google Shape;2913;p18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4" name="Google Shape;2914;p18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5" name="Google Shape;2915;p18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6" name="Google Shape;2916;p18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7" name="Google Shape;2917;p18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8" name="Google Shape;2918;p18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9" name="Google Shape;2919;p18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0" name="Google Shape;2920;p18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1" name="Google Shape;2921;p18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2" name="Google Shape;2922;p18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3" name="Google Shape;2923;p18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4" name="Google Shape;2924;p18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5" name="Google Shape;2925;p18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6" name="Google Shape;2926;p18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7" name="Google Shape;2927;p18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8" name="Google Shape;2928;p18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9" name="Google Shape;2929;p18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0" name="Google Shape;2930;p18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1" name="Google Shape;2931;p18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2" name="Google Shape;2932;p18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3" name="Google Shape;2933;p18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4" name="Google Shape;2934;p18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5" name="Google Shape;2935;p18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6" name="Google Shape;2936;p18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7" name="Google Shape;2937;p18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8" name="Google Shape;2938;p18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9" name="Google Shape;2939;p18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0" name="Google Shape;2940;p18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1" name="Google Shape;2941;p18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2" name="Google Shape;2942;p18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3" name="Google Shape;2943;p18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4" name="Google Shape;2944;p18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5" name="Google Shape;2945;p18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6" name="Google Shape;2946;p18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7" name="Google Shape;2947;p18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8" name="Google Shape;2948;p18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9" name="Google Shape;2949;p18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0" name="Google Shape;2950;p18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1" name="Google Shape;2951;p18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2" name="Google Shape;2952;p18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3" name="Google Shape;2953;p18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4" name="Google Shape;2954;p18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5" name="Google Shape;2955;p18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6" name="Google Shape;2956;p18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7" name="Google Shape;2957;p18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8" name="Google Shape;2958;p18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9" name="Google Shape;2959;p18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0" name="Google Shape;2960;p18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1" name="Google Shape;2961;p18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2" name="Google Shape;2962;p18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3" name="Google Shape;2963;p18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4" name="Google Shape;2964;p18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5" name="Google Shape;2965;p18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6" name="Google Shape;2966;p18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7" name="Google Shape;2967;p18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8" name="Google Shape;2968;p18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9" name="Google Shape;2969;p18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0" name="Google Shape;2970;p18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1" name="Google Shape;2971;p18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2" name="Google Shape;2972;p18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3" name="Google Shape;2973;p18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4" name="Google Shape;2974;p18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5" name="Google Shape;2975;p18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6" name="Google Shape;2976;p18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7" name="Google Shape;2977;p18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8" name="Google Shape;2978;p18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9" name="Google Shape;2979;p18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0" name="Google Shape;2980;p18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1" name="Google Shape;2981;p18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2" name="Google Shape;2982;p18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3" name="Google Shape;2983;p18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4" name="Google Shape;2984;p18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5" name="Google Shape;2985;p18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6" name="Google Shape;2986;p18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7" name="Google Shape;2987;p18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8" name="Google Shape;2988;p18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9" name="Google Shape;2989;p18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0" name="Google Shape;2990;p18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1" name="Google Shape;2991;p18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2" name="Google Shape;2992;p18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3" name="Google Shape;2993;p18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4" name="Google Shape;2994;p18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5" name="Google Shape;2995;p18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6" name="Google Shape;2996;p18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7" name="Google Shape;2997;p18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8" name="Google Shape;2998;p18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9" name="Google Shape;2999;p18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0" name="Google Shape;3000;p18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1" name="Google Shape;3001;p18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2" name="Google Shape;3002;p18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3" name="Google Shape;3003;p18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4" name="Google Shape;3004;p18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5" name="Google Shape;3005;p18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6" name="Google Shape;3006;p18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7" name="Google Shape;3007;p18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8" name="Google Shape;3008;p18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9" name="Google Shape;3009;p18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0" name="Google Shape;3010;p18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1" name="Google Shape;3011;p18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2" name="Google Shape;3012;p18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3" name="Google Shape;3013;p18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4" name="Google Shape;3014;p18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5" name="Google Shape;3015;p18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6" name="Google Shape;3016;p18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7" name="Google Shape;3017;p18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8" name="Google Shape;3018;p18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9" name="Google Shape;3019;p18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0" name="Google Shape;3020;p18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1" name="Google Shape;3021;p18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2" name="Google Shape;3022;p18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3" name="Google Shape;3023;p18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4" name="Google Shape;3024;p18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5" name="Google Shape;3025;p18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6" name="Google Shape;3026;p18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7" name="Google Shape;3027;p18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8" name="Google Shape;3028;p18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9" name="Google Shape;3029;p18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0" name="Google Shape;3030;p18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1" name="Google Shape;3031;p18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2" name="Google Shape;3032;p18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3" name="Google Shape;3033;p18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4" name="Google Shape;3034;p18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5" name="Google Shape;3035;p18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6" name="Google Shape;3036;p18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7" name="Google Shape;3037;p18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8" name="Google Shape;3038;p18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9" name="Google Shape;3039;p18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0" name="Google Shape;3040;p18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1" name="Google Shape;3041;p18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2" name="Google Shape;3042;p18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3" name="Google Shape;3043;p18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4" name="Google Shape;3044;p18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5" name="Google Shape;3045;p18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6" name="Google Shape;3046;p18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7" name="Google Shape;3047;p18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8" name="Google Shape;3048;p18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9" name="Google Shape;3049;p18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0" name="Google Shape;3050;p18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1" name="Google Shape;3051;p18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2" name="Google Shape;3052;p18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3" name="Google Shape;3053;p18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4" name="Google Shape;3054;p18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5" name="Google Shape;3055;p18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6" name="Google Shape;3056;p18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7" name="Google Shape;3057;p18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8" name="Google Shape;3058;p18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9" name="Google Shape;3059;p18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0" name="Google Shape;3060;p18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1" name="Google Shape;3061;p18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2" name="Google Shape;3062;p18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3" name="Google Shape;3063;p18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4" name="Google Shape;3064;p18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5" name="Google Shape;3065;p18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6" name="Google Shape;3066;p18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7" name="Google Shape;3067;p18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8" name="Google Shape;3068;p18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9" name="Google Shape;3069;p18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0" name="Google Shape;3070;p18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1" name="Google Shape;3071;p18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2" name="Google Shape;3072;p18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3" name="Google Shape;3073;p18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4" name="Google Shape;3074;p18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5" name="Google Shape;3075;p18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6" name="Google Shape;3076;p18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7" name="Google Shape;3077;p18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8" name="Google Shape;3078;p18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9" name="Google Shape;3079;p18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0" name="Google Shape;3080;p18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1" name="Google Shape;3081;p18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2" name="Google Shape;3082;p18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3" name="Google Shape;3083;p18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4" name="Google Shape;3084;p18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5" name="Google Shape;3085;p18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6" name="Google Shape;3086;p18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7" name="Google Shape;3087;p18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8" name="Google Shape;3088;p18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9" name="Google Shape;3089;p18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0" name="Google Shape;3090;p18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1" name="Google Shape;3091;p18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2" name="Google Shape;3092;p18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3" name="Google Shape;3093;p18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4" name="Google Shape;3094;p18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5" name="Google Shape;3095;p18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6" name="Google Shape;3096;p18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7" name="Google Shape;3097;p18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8" name="Google Shape;3098;p18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9" name="Google Shape;3099;p18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0" name="Google Shape;3100;p18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1" name="Google Shape;3101;p18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2" name="Google Shape;3102;p18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3" name="Google Shape;3103;p18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4" name="Google Shape;3104;p18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5" name="Google Shape;3105;p18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6" name="Google Shape;3106;p18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7" name="Google Shape;3107;p18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8" name="Google Shape;3108;p18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9" name="Google Shape;3109;p18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0" name="Google Shape;3110;p18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1" name="Google Shape;3111;p18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2" name="Google Shape;3112;p18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3" name="Google Shape;3113;p18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4" name="Google Shape;3114;p18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5" name="Google Shape;3115;p18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6" name="Google Shape;3116;p18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7" name="Google Shape;3117;p18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8" name="Google Shape;3118;p18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9" name="Google Shape;3119;p18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0" name="Google Shape;3120;p18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1" name="Google Shape;3121;p18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2" name="Google Shape;3122;p18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3" name="Google Shape;3123;p18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4" name="Google Shape;3124;p18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5" name="Google Shape;3125;p18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6" name="Google Shape;3126;p18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7" name="Google Shape;3127;p18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8" name="Google Shape;3128;p18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9" name="Google Shape;3129;p18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0" name="Google Shape;3130;p18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1" name="Google Shape;3131;p18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2" name="Google Shape;3132;p18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3" name="Google Shape;3133;p18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4" name="Google Shape;3134;p18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5" name="Google Shape;3135;p18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6" name="Google Shape;3136;p18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7" name="Google Shape;3137;p18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8" name="Google Shape;3138;p18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9" name="Google Shape;3139;p18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0" name="Google Shape;3140;p18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1" name="Google Shape;3141;p18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2" name="Google Shape;3142;p18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3" name="Google Shape;3143;p18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4" name="Google Shape;3144;p18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5" name="Google Shape;3145;p18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6" name="Google Shape;3146;p18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7" name="Google Shape;3147;p18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8" name="Google Shape;3148;p18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9" name="Google Shape;3149;p18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0" name="Google Shape;3150;p18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1" name="Google Shape;3151;p18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2" name="Google Shape;3152;p18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3" name="Google Shape;3153;p18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4" name="Google Shape;3154;p18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5" name="Google Shape;3155;p18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6" name="Google Shape;3156;p18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7" name="Google Shape;3157;p18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8" name="Google Shape;3158;p18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9" name="Google Shape;3159;p18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60" name="Google Shape;3160;p18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61" name="Google Shape;3161;p18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62" name="Google Shape;3162;p18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63" name="Google Shape;3163;p18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164" name="Google Shape;3164;p18"/>
          <p:cNvGrpSpPr/>
          <p:nvPr/>
        </p:nvGrpSpPr>
        <p:grpSpPr>
          <a:xfrm rot="10800000" flipH="1">
            <a:off x="-931830" y="-81821"/>
            <a:ext cx="11007659" cy="5307142"/>
            <a:chOff x="-2748400" y="-38"/>
            <a:chExt cx="13516281" cy="5143576"/>
          </a:xfrm>
        </p:grpSpPr>
        <p:sp>
          <p:nvSpPr>
            <p:cNvPr id="3165" name="Google Shape;3165;p18"/>
            <p:cNvSpPr/>
            <p:nvPr/>
          </p:nvSpPr>
          <p:spPr>
            <a:xfrm rot="10800000" flipH="1">
              <a:off x="3515600" y="-38"/>
              <a:ext cx="7252281" cy="5143576"/>
            </a:xfrm>
            <a:custGeom>
              <a:avLst/>
              <a:gdLst/>
              <a:ahLst/>
              <a:cxnLst/>
              <a:rect l="l" t="t" r="r" b="b"/>
              <a:pathLst>
                <a:path w="126694" h="74688" extrusionOk="0">
                  <a:moveTo>
                    <a:pt x="1" y="1"/>
                  </a:moveTo>
                  <a:lnTo>
                    <a:pt x="1" y="74688"/>
                  </a:lnTo>
                  <a:lnTo>
                    <a:pt x="58197" y="74688"/>
                  </a:lnTo>
                  <a:cubicBezTo>
                    <a:pt x="58974" y="69074"/>
                    <a:pt x="60979" y="62131"/>
                    <a:pt x="66543" y="58347"/>
                  </a:cubicBezTo>
                  <a:cubicBezTo>
                    <a:pt x="69687" y="56203"/>
                    <a:pt x="72960" y="55757"/>
                    <a:pt x="76083" y="55757"/>
                  </a:cubicBezTo>
                  <a:cubicBezTo>
                    <a:pt x="78313" y="55757"/>
                    <a:pt x="80466" y="55984"/>
                    <a:pt x="82442" y="55984"/>
                  </a:cubicBezTo>
                  <a:cubicBezTo>
                    <a:pt x="85045" y="55984"/>
                    <a:pt x="87341" y="55589"/>
                    <a:pt x="89099" y="53760"/>
                  </a:cubicBezTo>
                  <a:cubicBezTo>
                    <a:pt x="95465" y="47093"/>
                    <a:pt x="84262" y="32482"/>
                    <a:pt x="90778" y="25339"/>
                  </a:cubicBezTo>
                  <a:cubicBezTo>
                    <a:pt x="93009" y="22895"/>
                    <a:pt x="95960" y="22820"/>
                    <a:pt x="99488" y="22820"/>
                  </a:cubicBezTo>
                  <a:cubicBezTo>
                    <a:pt x="99719" y="22820"/>
                    <a:pt x="99953" y="22821"/>
                    <a:pt x="100189" y="22821"/>
                  </a:cubicBezTo>
                  <a:cubicBezTo>
                    <a:pt x="103555" y="22821"/>
                    <a:pt x="107417" y="22755"/>
                    <a:pt x="111656" y="20753"/>
                  </a:cubicBezTo>
                  <a:cubicBezTo>
                    <a:pt x="120327" y="16642"/>
                    <a:pt x="124513" y="7244"/>
                    <a:pt x="12669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66" name="Google Shape;3166;p18"/>
            <p:cNvSpPr/>
            <p:nvPr/>
          </p:nvSpPr>
          <p:spPr>
            <a:xfrm rot="10800000">
              <a:off x="-2748400" y="-38"/>
              <a:ext cx="7252281" cy="5143576"/>
            </a:xfrm>
            <a:custGeom>
              <a:avLst/>
              <a:gdLst/>
              <a:ahLst/>
              <a:cxnLst/>
              <a:rect l="l" t="t" r="r" b="b"/>
              <a:pathLst>
                <a:path w="126694" h="74688" extrusionOk="0">
                  <a:moveTo>
                    <a:pt x="1" y="1"/>
                  </a:moveTo>
                  <a:lnTo>
                    <a:pt x="1" y="74688"/>
                  </a:lnTo>
                  <a:lnTo>
                    <a:pt x="58197" y="74688"/>
                  </a:lnTo>
                  <a:cubicBezTo>
                    <a:pt x="58974" y="69074"/>
                    <a:pt x="60979" y="62131"/>
                    <a:pt x="66543" y="58347"/>
                  </a:cubicBezTo>
                  <a:cubicBezTo>
                    <a:pt x="69687" y="56203"/>
                    <a:pt x="72960" y="55757"/>
                    <a:pt x="76083" y="55757"/>
                  </a:cubicBezTo>
                  <a:cubicBezTo>
                    <a:pt x="78313" y="55757"/>
                    <a:pt x="80466" y="55984"/>
                    <a:pt x="82442" y="55984"/>
                  </a:cubicBezTo>
                  <a:cubicBezTo>
                    <a:pt x="85045" y="55984"/>
                    <a:pt x="87341" y="55589"/>
                    <a:pt x="89099" y="53760"/>
                  </a:cubicBezTo>
                  <a:cubicBezTo>
                    <a:pt x="95465" y="47093"/>
                    <a:pt x="84262" y="32482"/>
                    <a:pt x="90778" y="25339"/>
                  </a:cubicBezTo>
                  <a:cubicBezTo>
                    <a:pt x="93009" y="22895"/>
                    <a:pt x="95960" y="22820"/>
                    <a:pt x="99488" y="22820"/>
                  </a:cubicBezTo>
                  <a:cubicBezTo>
                    <a:pt x="99719" y="22820"/>
                    <a:pt x="99953" y="22821"/>
                    <a:pt x="100189" y="22821"/>
                  </a:cubicBezTo>
                  <a:cubicBezTo>
                    <a:pt x="103555" y="22821"/>
                    <a:pt x="107417" y="22755"/>
                    <a:pt x="111656" y="20753"/>
                  </a:cubicBezTo>
                  <a:cubicBezTo>
                    <a:pt x="120327" y="16642"/>
                    <a:pt x="124513" y="7244"/>
                    <a:pt x="12669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167" name="Google Shape;3167;p18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527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168" name="Google Shape;3168;p18"/>
          <p:cNvSpPr txBox="1">
            <a:spLocks noGrp="1"/>
          </p:cNvSpPr>
          <p:nvPr>
            <p:ph type="body" idx="1"/>
          </p:nvPr>
        </p:nvSpPr>
        <p:spPr>
          <a:xfrm>
            <a:off x="2646000" y="1594800"/>
            <a:ext cx="3852000" cy="282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1pPr>
            <a:lvl2pPr marL="914400" lvl="1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2pPr>
            <a:lvl3pPr marL="1371600" lvl="2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3pPr>
            <a:lvl4pPr marL="1828800" lvl="3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4pPr>
            <a:lvl5pPr marL="2286000" lvl="4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5pPr>
            <a:lvl6pPr marL="2743200" lvl="5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6pPr>
            <a:lvl7pPr marL="3200400" lvl="6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7pPr>
            <a:lvl8pPr marL="3657600" lvl="7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8pPr>
            <a:lvl9pPr marL="4114800" lvl="8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9.xml"/><Relationship Id="rId3" Type="http://schemas.openxmlformats.org/officeDocument/2006/relationships/slideLayout" Target="../slideLayouts/slideLayout34.xml"/><Relationship Id="rId7" Type="http://schemas.openxmlformats.org/officeDocument/2006/relationships/slideLayout" Target="../slideLayouts/slideLayout38.xml"/><Relationship Id="rId2" Type="http://schemas.openxmlformats.org/officeDocument/2006/relationships/slideLayout" Target="../slideLayouts/slideLayout33.xml"/><Relationship Id="rId1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7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36.xml"/><Relationship Id="rId10" Type="http://schemas.openxmlformats.org/officeDocument/2006/relationships/theme" Target="../theme/theme2.xml"/><Relationship Id="rId4" Type="http://schemas.openxmlformats.org/officeDocument/2006/relationships/slideLayout" Target="../slideLayouts/slideLayout35.xml"/><Relationship Id="rId9" Type="http://schemas.openxmlformats.org/officeDocument/2006/relationships/slideLayout" Target="../slideLayouts/slideLayout4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8.xml"/><Relationship Id="rId3" Type="http://schemas.openxmlformats.org/officeDocument/2006/relationships/slideLayout" Target="../slideLayouts/slideLayout43.xml"/><Relationship Id="rId7" Type="http://schemas.openxmlformats.org/officeDocument/2006/relationships/slideLayout" Target="../slideLayouts/slideLayout47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42.xml"/><Relationship Id="rId1" Type="http://schemas.openxmlformats.org/officeDocument/2006/relationships/slideLayout" Target="../slideLayouts/slideLayout41.xml"/><Relationship Id="rId6" Type="http://schemas.openxmlformats.org/officeDocument/2006/relationships/slideLayout" Target="../slideLayouts/slideLayout46.xml"/><Relationship Id="rId11" Type="http://schemas.openxmlformats.org/officeDocument/2006/relationships/slideLayout" Target="../slideLayouts/slideLayout51.xml"/><Relationship Id="rId5" Type="http://schemas.openxmlformats.org/officeDocument/2006/relationships/slideLayout" Target="../slideLayouts/slideLayout45.xml"/><Relationship Id="rId10" Type="http://schemas.openxmlformats.org/officeDocument/2006/relationships/slideLayout" Target="../slideLayouts/slideLayout50.xml"/><Relationship Id="rId4" Type="http://schemas.openxmlformats.org/officeDocument/2006/relationships/slideLayout" Target="../slideLayouts/slideLayout44.xml"/><Relationship Id="rId9" Type="http://schemas.openxmlformats.org/officeDocument/2006/relationships/slideLayout" Target="../slideLayouts/slideLayout4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ytone One"/>
              <a:buNone/>
              <a:defRPr sz="2800">
                <a:solidFill>
                  <a:schemeClr val="dk1"/>
                </a:solidFill>
                <a:latin typeface="Paytone One"/>
                <a:ea typeface="Paytone One"/>
                <a:cs typeface="Paytone One"/>
                <a:sym typeface="Paytone One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ytone One"/>
              <a:buNone/>
              <a:defRPr sz="2800">
                <a:solidFill>
                  <a:schemeClr val="dk1"/>
                </a:solidFill>
                <a:latin typeface="Paytone One"/>
                <a:ea typeface="Paytone One"/>
                <a:cs typeface="Paytone One"/>
                <a:sym typeface="Paytone On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ytone One"/>
              <a:buNone/>
              <a:defRPr sz="2800">
                <a:solidFill>
                  <a:schemeClr val="dk1"/>
                </a:solidFill>
                <a:latin typeface="Paytone One"/>
                <a:ea typeface="Paytone One"/>
                <a:cs typeface="Paytone One"/>
                <a:sym typeface="Paytone On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ytone One"/>
              <a:buNone/>
              <a:defRPr sz="2800">
                <a:solidFill>
                  <a:schemeClr val="dk1"/>
                </a:solidFill>
                <a:latin typeface="Paytone One"/>
                <a:ea typeface="Paytone One"/>
                <a:cs typeface="Paytone One"/>
                <a:sym typeface="Paytone On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ytone One"/>
              <a:buNone/>
              <a:defRPr sz="2800">
                <a:solidFill>
                  <a:schemeClr val="dk1"/>
                </a:solidFill>
                <a:latin typeface="Paytone One"/>
                <a:ea typeface="Paytone One"/>
                <a:cs typeface="Paytone One"/>
                <a:sym typeface="Paytone On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ytone One"/>
              <a:buNone/>
              <a:defRPr sz="2800">
                <a:solidFill>
                  <a:schemeClr val="dk1"/>
                </a:solidFill>
                <a:latin typeface="Paytone One"/>
                <a:ea typeface="Paytone One"/>
                <a:cs typeface="Paytone One"/>
                <a:sym typeface="Paytone On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ytone One"/>
              <a:buNone/>
              <a:defRPr sz="2800">
                <a:solidFill>
                  <a:schemeClr val="dk1"/>
                </a:solidFill>
                <a:latin typeface="Paytone One"/>
                <a:ea typeface="Paytone One"/>
                <a:cs typeface="Paytone One"/>
                <a:sym typeface="Paytone On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ytone One"/>
              <a:buNone/>
              <a:defRPr sz="2800">
                <a:solidFill>
                  <a:schemeClr val="dk1"/>
                </a:solidFill>
                <a:latin typeface="Paytone One"/>
                <a:ea typeface="Paytone One"/>
                <a:cs typeface="Paytone One"/>
                <a:sym typeface="Paytone On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ytone One"/>
              <a:buNone/>
              <a:defRPr sz="2800">
                <a:solidFill>
                  <a:schemeClr val="dk1"/>
                </a:solidFill>
                <a:latin typeface="Paytone One"/>
                <a:ea typeface="Paytone One"/>
                <a:cs typeface="Paytone One"/>
                <a:sym typeface="Paytone One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302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Font typeface="Merriweather Sans"/>
              <a:buChar char="●"/>
              <a:defRPr sz="1600">
                <a:solidFill>
                  <a:schemeClr val="dk2"/>
                </a:solidFill>
                <a:latin typeface="Merriweather Sans"/>
                <a:ea typeface="Merriweather Sans"/>
                <a:cs typeface="Merriweather Sans"/>
                <a:sym typeface="Merriweather Sans"/>
              </a:defRPr>
            </a:lvl1pPr>
            <a:lvl2pPr marL="914400" lvl="1" indent="-3302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Font typeface="Merriweather Sans"/>
              <a:buChar char="○"/>
              <a:defRPr sz="1600">
                <a:solidFill>
                  <a:schemeClr val="dk2"/>
                </a:solidFill>
                <a:latin typeface="Merriweather Sans"/>
                <a:ea typeface="Merriweather Sans"/>
                <a:cs typeface="Merriweather Sans"/>
                <a:sym typeface="Merriweather Sans"/>
              </a:defRPr>
            </a:lvl2pPr>
            <a:lvl3pPr marL="1371600" lvl="2" indent="-3302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Font typeface="Merriweather Sans"/>
              <a:buChar char="■"/>
              <a:defRPr sz="1600">
                <a:solidFill>
                  <a:schemeClr val="dk2"/>
                </a:solidFill>
                <a:latin typeface="Merriweather Sans"/>
                <a:ea typeface="Merriweather Sans"/>
                <a:cs typeface="Merriweather Sans"/>
                <a:sym typeface="Merriweather Sans"/>
              </a:defRPr>
            </a:lvl3pPr>
            <a:lvl4pPr marL="1828800" lvl="3" indent="-3302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Font typeface="Merriweather Sans"/>
              <a:buChar char="●"/>
              <a:defRPr sz="1600">
                <a:solidFill>
                  <a:schemeClr val="dk2"/>
                </a:solidFill>
                <a:latin typeface="Merriweather Sans"/>
                <a:ea typeface="Merriweather Sans"/>
                <a:cs typeface="Merriweather Sans"/>
                <a:sym typeface="Merriweather Sans"/>
              </a:defRPr>
            </a:lvl4pPr>
            <a:lvl5pPr marL="2286000" lvl="4" indent="-3302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Font typeface="Merriweather Sans"/>
              <a:buChar char="○"/>
              <a:defRPr sz="1600">
                <a:solidFill>
                  <a:schemeClr val="dk2"/>
                </a:solidFill>
                <a:latin typeface="Merriweather Sans"/>
                <a:ea typeface="Merriweather Sans"/>
                <a:cs typeface="Merriweather Sans"/>
                <a:sym typeface="Merriweather Sans"/>
              </a:defRPr>
            </a:lvl5pPr>
            <a:lvl6pPr marL="2743200" lvl="5" indent="-3302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Font typeface="Merriweather Sans"/>
              <a:buChar char="■"/>
              <a:defRPr sz="1600">
                <a:solidFill>
                  <a:schemeClr val="dk2"/>
                </a:solidFill>
                <a:latin typeface="Merriweather Sans"/>
                <a:ea typeface="Merriweather Sans"/>
                <a:cs typeface="Merriweather Sans"/>
                <a:sym typeface="Merriweather Sans"/>
              </a:defRPr>
            </a:lvl6pPr>
            <a:lvl7pPr marL="3200400" lvl="6" indent="-3302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Font typeface="Merriweather Sans"/>
              <a:buChar char="●"/>
              <a:defRPr sz="1600">
                <a:solidFill>
                  <a:schemeClr val="dk2"/>
                </a:solidFill>
                <a:latin typeface="Merriweather Sans"/>
                <a:ea typeface="Merriweather Sans"/>
                <a:cs typeface="Merriweather Sans"/>
                <a:sym typeface="Merriweather Sans"/>
              </a:defRPr>
            </a:lvl7pPr>
            <a:lvl8pPr marL="3657600" lvl="7" indent="-3302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Font typeface="Merriweather Sans"/>
              <a:buChar char="○"/>
              <a:defRPr sz="1600">
                <a:solidFill>
                  <a:schemeClr val="dk2"/>
                </a:solidFill>
                <a:latin typeface="Merriweather Sans"/>
                <a:ea typeface="Merriweather Sans"/>
                <a:cs typeface="Merriweather Sans"/>
                <a:sym typeface="Merriweather Sans"/>
              </a:defRPr>
            </a:lvl8pPr>
            <a:lvl9pPr marL="4114800" lvl="8" indent="-3302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Font typeface="Merriweather Sans"/>
              <a:buChar char="■"/>
              <a:defRPr sz="1600">
                <a:solidFill>
                  <a:schemeClr val="dk2"/>
                </a:solidFill>
                <a:latin typeface="Merriweather Sans"/>
                <a:ea typeface="Merriweather Sans"/>
                <a:cs typeface="Merriweather Sans"/>
                <a:sym typeface="Merriweather Sans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55" r:id="rId4"/>
    <p:sldLayoutId id="2147483658" r:id="rId5"/>
    <p:sldLayoutId id="2147483659" r:id="rId6"/>
    <p:sldLayoutId id="2147483660" r:id="rId7"/>
    <p:sldLayoutId id="2147483662" r:id="rId8"/>
    <p:sldLayoutId id="2147483664" r:id="rId9"/>
    <p:sldLayoutId id="2147483665" r:id="rId10"/>
    <p:sldLayoutId id="2147483666" r:id="rId11"/>
    <p:sldLayoutId id="2147483668" r:id="rId12"/>
    <p:sldLayoutId id="2147483669" r:id="rId13"/>
    <p:sldLayoutId id="2147483670" r:id="rId14"/>
    <p:sldLayoutId id="2147483671" r:id="rId15"/>
    <p:sldLayoutId id="2147483673" r:id="rId16"/>
    <p:sldLayoutId id="2147483675" r:id="rId17"/>
    <p:sldLayoutId id="2147483678" r:id="rId18"/>
    <p:sldLayoutId id="2147483679" r:id="rId19"/>
    <p:sldLayoutId id="2147483680" r:id="rId20"/>
    <p:sldLayoutId id="2147483681" r:id="rId21"/>
    <p:sldLayoutId id="2147483683" r:id="rId22"/>
    <p:sldLayoutId id="2147483685" r:id="rId23"/>
    <p:sldLayoutId id="2147483687" r:id="rId24"/>
    <p:sldLayoutId id="2147483689" r:id="rId25"/>
    <p:sldLayoutId id="2147483696" r:id="rId26"/>
    <p:sldLayoutId id="2147483697" r:id="rId27"/>
    <p:sldLayoutId id="2147483698" r:id="rId28"/>
    <p:sldLayoutId id="2147483703" r:id="rId29"/>
    <p:sldLayoutId id="2147483704" r:id="rId30"/>
    <p:sldLayoutId id="2147483707" r:id="rId3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3"/>
          <p:cNvPicPr>
            <a:picLocks noChangeAspect="1" noChangeArrowheads="1"/>
          </p:cNvPicPr>
          <p:nvPr userDrawn="1"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43423" y="-2446166"/>
            <a:ext cx="9142697" cy="514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708595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</p:sldLayoutIdLst>
  <p:txStyles>
    <p:titleStyle>
      <a:lvl1pPr algn="ctr" defTabSz="814974" rtl="0" eaLnBrk="1" latinLnBrk="0" hangingPunct="1">
        <a:spcBef>
          <a:spcPct val="0"/>
        </a:spcBef>
        <a:buNone/>
        <a:defRPr sz="3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05739" indent="-305739" algn="l" defTabSz="814974" rtl="0" eaLnBrk="1" latinLnBrk="0" hangingPunct="1">
        <a:spcBef>
          <a:spcPct val="20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62351" indent="-254627" algn="l" defTabSz="814974" rtl="0" eaLnBrk="1" latinLnBrk="0" hangingPunct="1">
        <a:spcBef>
          <a:spcPct val="20000"/>
        </a:spcBef>
        <a:buFont typeface="Arial" panose="020B0604020202020204" pitchFamily="34" charset="0"/>
        <a:buChar char="–"/>
        <a:defRPr sz="2500" kern="1200">
          <a:solidFill>
            <a:schemeClr val="tx1"/>
          </a:solidFill>
          <a:latin typeface="+mn-lt"/>
          <a:ea typeface="+mn-ea"/>
          <a:cs typeface="+mn-cs"/>
        </a:defRPr>
      </a:lvl2pPr>
      <a:lvl3pPr marL="1018964" indent="-203746" algn="l" defTabSz="814974" rtl="0" eaLnBrk="1" latinLnBrk="0" hangingPunct="1">
        <a:spcBef>
          <a:spcPct val="2000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426448" indent="-203746" algn="l" defTabSz="814974" rtl="0" eaLnBrk="1" latinLnBrk="0" hangingPunct="1">
        <a:spcBef>
          <a:spcPct val="20000"/>
        </a:spcBef>
        <a:buFont typeface="Arial" panose="020B0604020202020204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34196" indent="-203746" algn="l" defTabSz="814974" rtl="0" eaLnBrk="1" latinLnBrk="0" hangingPunct="1">
        <a:spcBef>
          <a:spcPct val="20000"/>
        </a:spcBef>
        <a:buFont typeface="Arial" panose="020B0604020202020204" pitchFamily="34" charset="0"/>
        <a:buChar char="»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41673" indent="-203746" algn="l" defTabSz="814974" rtl="0" eaLnBrk="1" latinLnBrk="0" hangingPunct="1">
        <a:spcBef>
          <a:spcPct val="2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649405" indent="-203746" algn="l" defTabSz="814974" rtl="0" eaLnBrk="1" latinLnBrk="0" hangingPunct="1">
        <a:spcBef>
          <a:spcPct val="2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056890" indent="-203746" algn="l" defTabSz="814974" rtl="0" eaLnBrk="1" latinLnBrk="0" hangingPunct="1">
        <a:spcBef>
          <a:spcPct val="2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464375" indent="-203746" algn="l" defTabSz="814974" rtl="0" eaLnBrk="1" latinLnBrk="0" hangingPunct="1">
        <a:spcBef>
          <a:spcPct val="2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14974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07492" algn="l" defTabSz="814974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15210" algn="l" defTabSz="814974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22717" algn="l" defTabSz="814974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30442" algn="l" defTabSz="814974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37927" algn="l" defTabSz="814974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45419" algn="l" defTabSz="814974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853151" algn="l" defTabSz="814974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260642" algn="l" defTabSz="814974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>
              <a:buClrTx/>
              <a:buFontTx/>
              <a:buNone/>
              <a:defRPr/>
            </a:pPr>
            <a:endParaRPr lang="en-US" kern="120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>
              <a:buClrTx/>
              <a:buFontTx/>
              <a:buNone/>
              <a:defRPr/>
            </a:pPr>
            <a:endParaRPr lang="en-US" kern="120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>
              <a:buClrTx/>
              <a:buFontTx/>
              <a:buNone/>
              <a:defRPr/>
            </a:pPr>
            <a:fld id="{3F946B00-2243-4271-A32C-F954EDEC2716}" type="slidenum">
              <a:rPr lang="en-US" kern="1200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defTabSz="685800">
                <a:buClrTx/>
                <a:buFontTx/>
                <a:buNone/>
                <a:defRPr/>
              </a:pPr>
              <a:t>‹#›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023810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8.png"/><Relationship Id="rId4" Type="http://schemas.microsoft.com/office/2007/relationships/hdphoto" Target="../media/hdphoto2.wdp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3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1.xml"/><Relationship Id="rId6" Type="http://schemas.openxmlformats.org/officeDocument/2006/relationships/image" Target="../media/image31.png"/><Relationship Id="rId5" Type="http://schemas.openxmlformats.org/officeDocument/2006/relationships/image" Target="../media/image12.png"/><Relationship Id="rId4" Type="http://schemas.openxmlformats.org/officeDocument/2006/relationships/image" Target="../media/image20.sv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g"/><Relationship Id="rId3" Type="http://schemas.openxmlformats.org/officeDocument/2006/relationships/image" Target="../media/image4.jpg"/><Relationship Id="rId7" Type="http://schemas.openxmlformats.org/officeDocument/2006/relationships/image" Target="../media/image8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.jpg"/><Relationship Id="rId5" Type="http://schemas.openxmlformats.org/officeDocument/2006/relationships/image" Target="../media/image6.jpg"/><Relationship Id="rId10" Type="http://schemas.openxmlformats.org/officeDocument/2006/relationships/image" Target="../media/image11.jpg"/><Relationship Id="rId4" Type="http://schemas.openxmlformats.org/officeDocument/2006/relationships/image" Target="../media/image5.jpg"/><Relationship Id="rId9" Type="http://schemas.openxmlformats.org/officeDocument/2006/relationships/image" Target="../media/image10.jp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2.xml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36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35.wmf"/><Relationship Id="rId17" Type="http://schemas.openxmlformats.org/officeDocument/2006/relationships/image" Target="../media/image33.png"/><Relationship Id="rId2" Type="http://schemas.microsoft.com/office/2007/relationships/media" Target="../media/media2.mp3"/><Relationship Id="rId16" Type="http://schemas.openxmlformats.org/officeDocument/2006/relationships/image" Target="../media/image39.png"/><Relationship Id="rId1" Type="http://schemas.openxmlformats.org/officeDocument/2006/relationships/vmlDrawing" Target="../drawings/vmlDrawing1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1.bin"/><Relationship Id="rId5" Type="http://schemas.openxmlformats.org/officeDocument/2006/relationships/notesSlide" Target="../notesSlides/notesSlide21.xml"/><Relationship Id="rId15" Type="http://schemas.openxmlformats.org/officeDocument/2006/relationships/image" Target="../media/image38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42.xml"/><Relationship Id="rId9" Type="http://schemas.openxmlformats.org/officeDocument/2006/relationships/audio" Target="../media/audio4.wav"/><Relationship Id="rId14" Type="http://schemas.openxmlformats.org/officeDocument/2006/relationships/image" Target="../media/image37.gi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36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35.wmf"/><Relationship Id="rId17" Type="http://schemas.openxmlformats.org/officeDocument/2006/relationships/image" Target="../media/image39.png"/><Relationship Id="rId2" Type="http://schemas.microsoft.com/office/2007/relationships/media" Target="../media/media2.mp3"/><Relationship Id="rId16" Type="http://schemas.openxmlformats.org/officeDocument/2006/relationships/image" Target="../media/image33.png"/><Relationship Id="rId1" Type="http://schemas.openxmlformats.org/officeDocument/2006/relationships/vmlDrawing" Target="../drawings/vmlDrawing2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2.bin"/><Relationship Id="rId5" Type="http://schemas.openxmlformats.org/officeDocument/2006/relationships/notesSlide" Target="../notesSlides/notesSlide22.xml"/><Relationship Id="rId15" Type="http://schemas.openxmlformats.org/officeDocument/2006/relationships/image" Target="../media/image38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42.xml"/><Relationship Id="rId9" Type="http://schemas.openxmlformats.org/officeDocument/2006/relationships/audio" Target="../media/audio4.wav"/><Relationship Id="rId14" Type="http://schemas.openxmlformats.org/officeDocument/2006/relationships/image" Target="../media/image37.gi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36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35.wmf"/><Relationship Id="rId17" Type="http://schemas.openxmlformats.org/officeDocument/2006/relationships/image" Target="../media/image33.png"/><Relationship Id="rId2" Type="http://schemas.microsoft.com/office/2007/relationships/media" Target="../media/media2.mp3"/><Relationship Id="rId16" Type="http://schemas.openxmlformats.org/officeDocument/2006/relationships/image" Target="../media/image39.png"/><Relationship Id="rId1" Type="http://schemas.openxmlformats.org/officeDocument/2006/relationships/vmlDrawing" Target="../drawings/vmlDrawing3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3.bin"/><Relationship Id="rId5" Type="http://schemas.openxmlformats.org/officeDocument/2006/relationships/notesSlide" Target="../notesSlides/notesSlide23.xml"/><Relationship Id="rId15" Type="http://schemas.openxmlformats.org/officeDocument/2006/relationships/image" Target="../media/image38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42.xml"/><Relationship Id="rId9" Type="http://schemas.openxmlformats.org/officeDocument/2006/relationships/audio" Target="../media/audio4.wav"/><Relationship Id="rId14" Type="http://schemas.openxmlformats.org/officeDocument/2006/relationships/image" Target="../media/image37.gi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36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35.wmf"/><Relationship Id="rId17" Type="http://schemas.openxmlformats.org/officeDocument/2006/relationships/image" Target="../media/image33.png"/><Relationship Id="rId2" Type="http://schemas.microsoft.com/office/2007/relationships/media" Target="../media/media2.mp3"/><Relationship Id="rId16" Type="http://schemas.openxmlformats.org/officeDocument/2006/relationships/image" Target="../media/image39.png"/><Relationship Id="rId1" Type="http://schemas.openxmlformats.org/officeDocument/2006/relationships/vmlDrawing" Target="../drawings/vmlDrawing4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4.bin"/><Relationship Id="rId5" Type="http://schemas.openxmlformats.org/officeDocument/2006/relationships/notesSlide" Target="../notesSlides/notesSlide24.xml"/><Relationship Id="rId15" Type="http://schemas.openxmlformats.org/officeDocument/2006/relationships/image" Target="../media/image38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42.xml"/><Relationship Id="rId9" Type="http://schemas.openxmlformats.org/officeDocument/2006/relationships/audio" Target="../media/audio4.wav"/><Relationship Id="rId14" Type="http://schemas.openxmlformats.org/officeDocument/2006/relationships/image" Target="../media/image37.gi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36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35.wmf"/><Relationship Id="rId17" Type="http://schemas.openxmlformats.org/officeDocument/2006/relationships/image" Target="../media/image33.png"/><Relationship Id="rId2" Type="http://schemas.microsoft.com/office/2007/relationships/media" Target="../media/media2.mp3"/><Relationship Id="rId16" Type="http://schemas.openxmlformats.org/officeDocument/2006/relationships/image" Target="../media/image39.png"/><Relationship Id="rId1" Type="http://schemas.openxmlformats.org/officeDocument/2006/relationships/vmlDrawing" Target="../drawings/vmlDrawing5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5.bin"/><Relationship Id="rId5" Type="http://schemas.openxmlformats.org/officeDocument/2006/relationships/notesSlide" Target="../notesSlides/notesSlide25.xml"/><Relationship Id="rId15" Type="http://schemas.openxmlformats.org/officeDocument/2006/relationships/image" Target="../media/image38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42.xml"/><Relationship Id="rId9" Type="http://schemas.openxmlformats.org/officeDocument/2006/relationships/audio" Target="../media/audio4.wav"/><Relationship Id="rId14" Type="http://schemas.openxmlformats.org/officeDocument/2006/relationships/image" Target="../media/image37.gi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36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35.wmf"/><Relationship Id="rId17" Type="http://schemas.openxmlformats.org/officeDocument/2006/relationships/image" Target="../media/image33.png"/><Relationship Id="rId2" Type="http://schemas.microsoft.com/office/2007/relationships/media" Target="../media/media2.mp3"/><Relationship Id="rId16" Type="http://schemas.openxmlformats.org/officeDocument/2006/relationships/image" Target="../media/image39.png"/><Relationship Id="rId1" Type="http://schemas.openxmlformats.org/officeDocument/2006/relationships/vmlDrawing" Target="../drawings/vmlDrawing6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6.bin"/><Relationship Id="rId5" Type="http://schemas.openxmlformats.org/officeDocument/2006/relationships/notesSlide" Target="../notesSlides/notesSlide26.xml"/><Relationship Id="rId15" Type="http://schemas.openxmlformats.org/officeDocument/2006/relationships/image" Target="../media/image38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42.xml"/><Relationship Id="rId9" Type="http://schemas.openxmlformats.org/officeDocument/2006/relationships/audio" Target="../media/audio4.wav"/><Relationship Id="rId14" Type="http://schemas.openxmlformats.org/officeDocument/2006/relationships/image" Target="../media/image37.gi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36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35.wmf"/><Relationship Id="rId17" Type="http://schemas.openxmlformats.org/officeDocument/2006/relationships/image" Target="../media/image33.png"/><Relationship Id="rId2" Type="http://schemas.microsoft.com/office/2007/relationships/media" Target="../media/media2.mp3"/><Relationship Id="rId16" Type="http://schemas.openxmlformats.org/officeDocument/2006/relationships/image" Target="../media/image39.png"/><Relationship Id="rId1" Type="http://schemas.openxmlformats.org/officeDocument/2006/relationships/vmlDrawing" Target="../drawings/vmlDrawing7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7.bin"/><Relationship Id="rId5" Type="http://schemas.openxmlformats.org/officeDocument/2006/relationships/notesSlide" Target="../notesSlides/notesSlide27.xml"/><Relationship Id="rId15" Type="http://schemas.openxmlformats.org/officeDocument/2006/relationships/image" Target="../media/image38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42.xml"/><Relationship Id="rId9" Type="http://schemas.openxmlformats.org/officeDocument/2006/relationships/audio" Target="../media/audio4.wav"/><Relationship Id="rId14" Type="http://schemas.openxmlformats.org/officeDocument/2006/relationships/image" Target="../media/image37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1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0.xml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1.xml"/><Relationship Id="rId6" Type="http://schemas.openxmlformats.org/officeDocument/2006/relationships/image" Target="../media/image12.png"/><Relationship Id="rId5" Type="http://schemas.openxmlformats.org/officeDocument/2006/relationships/image" Target="../media/image21.png"/><Relationship Id="rId4" Type="http://schemas.openxmlformats.org/officeDocument/2006/relationships/image" Target="../media/image20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531" y="841663"/>
            <a:ext cx="4434214" cy="4434214"/>
          </a:xfrm>
          <a:prstGeom prst="rect">
            <a:avLst/>
          </a:prstGeom>
        </p:spPr>
      </p:pic>
      <p:sp>
        <p:nvSpPr>
          <p:cNvPr id="6" name="Google Shape;10266;p69"/>
          <p:cNvSpPr txBox="1"/>
          <p:nvPr/>
        </p:nvSpPr>
        <p:spPr>
          <a:xfrm>
            <a:off x="5580188" y="1976127"/>
            <a:ext cx="3366385" cy="30987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lvl="0" indent="0" algn="just" rtl="0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None/>
            </a:pPr>
            <a:r>
              <a:rPr lang="en" sz="2400" b="1" dirty="0">
                <a:latin typeface="Times New Roman" panose="02020603050405020304" pitchFamily="18" charset="0"/>
                <a:ea typeface="Paytone One"/>
                <a:cs typeface="Times New Roman" panose="02020603050405020304" pitchFamily="18" charset="0"/>
                <a:sym typeface="Paytone One"/>
              </a:rPr>
              <a:t>Nhiệm vụ: Kể tên các truyện ngụ ngôn mà em biết</a:t>
            </a:r>
            <a:endParaRPr sz="2400" b="1" dirty="0">
              <a:latin typeface="Times New Roman" panose="02020603050405020304" pitchFamily="18" charset="0"/>
              <a:ea typeface="Paytone One"/>
              <a:cs typeface="Times New Roman" panose="02020603050405020304" pitchFamily="18" charset="0"/>
              <a:sym typeface="Paytone One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6280" y="-133704"/>
            <a:ext cx="3834716" cy="17740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4520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3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17953" y="369870"/>
            <a:ext cx="3232342" cy="1985078"/>
          </a:xfrm>
          <a:prstGeom prst="rect">
            <a:avLst/>
          </a:prstGeom>
        </p:spPr>
      </p:pic>
      <p:pic>
        <p:nvPicPr>
          <p:cNvPr id="6" name="Google Shape;189;p5" descr="Đẽo cày giữa đường và làm việc nhóm – The Ringo Team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-1" y="2434975"/>
            <a:ext cx="3114389" cy="2557050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Rectangle 7"/>
          <p:cNvSpPr/>
          <p:nvPr/>
        </p:nvSpPr>
        <p:spPr>
          <a:xfrm>
            <a:off x="3852808" y="646788"/>
            <a:ext cx="5157627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ClrTx/>
              <a:buFontTx/>
              <a:buChar char="-"/>
            </a:pP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thợ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mộc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bỏ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300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mua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gỗ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đẽo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cày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lnSpc>
                <a:spcPct val="150000"/>
              </a:lnSpc>
              <a:buClrTx/>
              <a:buFontTx/>
              <a:buChar char="-"/>
            </a:pP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khách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ghé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coi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góp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ý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việc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đẽo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cày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anh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theo.</a:t>
            </a:r>
            <a:endParaRPr lang="en-US" sz="2400" kern="1200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buClrTx/>
              <a:buFontTx/>
              <a:buChar char="-"/>
            </a:pP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Cuối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chẳng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ai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mua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cày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vốn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liếng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sạch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548975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9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62837"/>
            <a:ext cx="3657607" cy="365760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40743" y="1061257"/>
            <a:ext cx="4407790" cy="33591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669464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5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248;p11"/>
          <p:cNvSpPr txBox="1"/>
          <p:nvPr/>
        </p:nvSpPr>
        <p:spPr>
          <a:xfrm>
            <a:off x="686458" y="1055175"/>
            <a:ext cx="6469380" cy="43855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>
              <a:buSzPts val="3200"/>
            </a:pPr>
            <a:r>
              <a:rPr lang="en-US" sz="2400" b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a. </a:t>
            </a:r>
            <a:r>
              <a:rPr lang="en-US" sz="2400" b="1" dirty="0" err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Hoàn</a:t>
            </a:r>
            <a:r>
              <a:rPr lang="en-US" sz="2400" b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b="1" dirty="0" err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ảnh</a:t>
            </a:r>
            <a:r>
              <a:rPr lang="en-US" sz="2400" b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b="1" dirty="0" err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ủa</a:t>
            </a:r>
            <a:r>
              <a:rPr lang="en-US" sz="2400" b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b="1" dirty="0" err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anh</a:t>
            </a:r>
            <a:r>
              <a:rPr lang="en-US" sz="2400" b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b="1" dirty="0" err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ợ</a:t>
            </a:r>
            <a:r>
              <a:rPr lang="en-US" sz="2400" b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b="1" dirty="0" err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ộc</a:t>
            </a:r>
            <a:r>
              <a:rPr lang="en-US" sz="2400" b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endParaRPr sz="2400" b="1" dirty="0">
              <a:solidFill>
                <a:schemeClr val="accent4">
                  <a:lumMod val="10000"/>
                </a:schemeClr>
              </a:solidFill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6846230D-DEE6-4FE5-A0A0-6E77FD30D2B8}"/>
              </a:ext>
            </a:extLst>
          </p:cNvPr>
          <p:cNvGrpSpPr/>
          <p:nvPr/>
        </p:nvGrpSpPr>
        <p:grpSpPr>
          <a:xfrm>
            <a:off x="1350113" y="1775499"/>
            <a:ext cx="2671550" cy="737221"/>
            <a:chOff x="1647759" y="3872894"/>
            <a:chExt cx="3833273" cy="1580834"/>
          </a:xfrm>
          <a:solidFill>
            <a:schemeClr val="accent4">
              <a:lumMod val="75000"/>
            </a:schemeClr>
          </a:solidFill>
        </p:grpSpPr>
        <p:sp>
          <p:nvSpPr>
            <p:cNvPr id="27" name="Rectangle: Rounded Corners 18">
              <a:extLst>
                <a:ext uri="{FF2B5EF4-FFF2-40B4-BE49-F238E27FC236}">
                  <a16:creationId xmlns:a16="http://schemas.microsoft.com/office/drawing/2014/main" id="{9A320823-0FE2-40FE-AC72-2229A4B68557}"/>
                </a:ext>
              </a:extLst>
            </p:cNvPr>
            <p:cNvSpPr/>
            <p:nvPr/>
          </p:nvSpPr>
          <p:spPr>
            <a:xfrm>
              <a:off x="1647759" y="3931701"/>
              <a:ext cx="3833273" cy="1522027"/>
            </a:xfrm>
            <a:prstGeom prst="roundRect">
              <a:avLst>
                <a:gd name="adj" fmla="val 10000"/>
              </a:avLst>
            </a:prstGeom>
            <a:grpFill/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8" name="Rectangle: Rounded Corners 4">
              <a:extLst>
                <a:ext uri="{FF2B5EF4-FFF2-40B4-BE49-F238E27FC236}">
                  <a16:creationId xmlns:a16="http://schemas.microsoft.com/office/drawing/2014/main" id="{B3F488C8-B915-4F91-8F88-0DB239CD02C3}"/>
                </a:ext>
              </a:extLst>
            </p:cNvPr>
            <p:cNvSpPr txBox="1"/>
            <p:nvPr/>
          </p:nvSpPr>
          <p:spPr>
            <a:xfrm>
              <a:off x="1706568" y="3872894"/>
              <a:ext cx="3774464" cy="1522026"/>
            </a:xfrm>
            <a:prstGeom prst="rect">
              <a:avLst/>
            </a:prstGeom>
            <a:no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02870" tIns="102870" rIns="102870" bIns="102870" numCol="1" spcCol="1270" anchor="ctr" anchorCtr="0">
              <a:noAutofit/>
            </a:bodyPr>
            <a:lstStyle/>
            <a:p>
              <a:pPr algn="ctr" defTabSz="12001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defRPr/>
              </a:pPr>
              <a:r>
                <a:rPr lang="vi-VN" sz="2400" b="1" i="1" kern="12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PHIẾU HỌC TẬP</a:t>
              </a:r>
              <a:endParaRPr lang="en-BZ" sz="2400" b="1" i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1052970" y="2699282"/>
            <a:ext cx="353854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ClrTx/>
              <a:buFontTx/>
              <a:buNone/>
            </a:pPr>
            <a:r>
              <a:rPr lang="vi-VN" sz="2400" kern="12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 hãy làm sáng tỏ những thông tin cơ bản về nhân vật </a:t>
            </a:r>
            <a:r>
              <a:rPr lang="en-US" sz="2400" kern="1200" dirty="0" err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h</a:t>
            </a:r>
            <a:r>
              <a:rPr lang="en-US" sz="2400" kern="12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ợ</a:t>
            </a:r>
            <a:r>
              <a:rPr lang="en-US" sz="2400" kern="12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c</a:t>
            </a:r>
            <a:r>
              <a:rPr lang="en-US" sz="2400" kern="12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é</a:t>
            </a:r>
            <a:r>
              <a:rPr lang="en-US" sz="2400" kern="12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  <p:pic>
        <p:nvPicPr>
          <p:cNvPr id="31" name="Picture 3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3695" y="280985"/>
            <a:ext cx="6424286" cy="79861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4"/>
          <a:srcRect l="-1" t="642" r="1402"/>
          <a:stretch/>
        </p:blipFill>
        <p:spPr>
          <a:xfrm>
            <a:off x="5488748" y="1037413"/>
            <a:ext cx="2628389" cy="37476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7524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5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oogle Shape;251;p11" descr="Soạn bài Đẽo cày giữa đường, Ếch ngồi đáy giếng, Con mối và con kiến | Ngắn nhất Soạn văn 7 Kết nối tri thức"/>
          <p:cNvPicPr preferRelativeResize="0"/>
          <p:nvPr/>
        </p:nvPicPr>
        <p:blipFill rotWithShape="1">
          <a:blip r:embed="rId3">
            <a:alphaModFix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416" r="99307"/>
                    </a14:imgEffect>
                  </a14:imgLayer>
                </a14:imgProps>
              </a:ext>
            </a:extLst>
          </a:blip>
          <a:srcRect/>
          <a:stretch/>
        </p:blipFill>
        <p:spPr>
          <a:xfrm>
            <a:off x="5130354" y="1240887"/>
            <a:ext cx="3473665" cy="2666951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Google Shape;249;p11"/>
          <p:cNvSpPr/>
          <p:nvPr/>
        </p:nvSpPr>
        <p:spPr>
          <a:xfrm>
            <a:off x="727555" y="994308"/>
            <a:ext cx="4474718" cy="362403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 algn="just">
              <a:lnSpc>
                <a:spcPct val="150000"/>
              </a:lnSpc>
              <a:buSzPts val="2800"/>
            </a:pPr>
            <a:r>
              <a:rPr lang="en-US" sz="22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- </a:t>
            </a:r>
            <a:r>
              <a:rPr lang="en-US" sz="2200" b="1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hề</a:t>
            </a:r>
            <a:r>
              <a:rPr lang="en-US" sz="22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hiệp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: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ợ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ộc</a:t>
            </a:r>
            <a:endParaRPr sz="2200" dirty="0"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  <a:p>
            <a:pPr algn="just">
              <a:lnSpc>
                <a:spcPct val="150000"/>
              </a:lnSpc>
              <a:buSzPts val="2800"/>
            </a:pPr>
            <a:r>
              <a:rPr lang="en-US" sz="22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- </a:t>
            </a:r>
            <a:r>
              <a:rPr lang="en-US" sz="2200" b="1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ông</a:t>
            </a:r>
            <a:r>
              <a:rPr lang="en-US" sz="22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iệc</a:t>
            </a:r>
            <a:r>
              <a:rPr lang="en-US" sz="22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: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ẽo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ày</a:t>
            </a:r>
            <a:endParaRPr sz="2200" dirty="0"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  <a:p>
            <a:pPr algn="just">
              <a:lnSpc>
                <a:spcPct val="150000"/>
              </a:lnSpc>
              <a:buSzPts val="2800"/>
            </a:pPr>
            <a:r>
              <a:rPr lang="en-US" sz="22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- </a:t>
            </a:r>
            <a:r>
              <a:rPr lang="en-US" sz="2200" b="1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ơi</a:t>
            </a:r>
            <a:r>
              <a:rPr lang="en-US" sz="22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làm</a:t>
            </a:r>
            <a:r>
              <a:rPr lang="en-US" sz="22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iệc</a:t>
            </a:r>
            <a:r>
              <a:rPr lang="en-US" sz="22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: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ửa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hàng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ở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ên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ường</a:t>
            </a:r>
            <a:endParaRPr sz="2200" dirty="0"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  <a:p>
            <a:pPr algn="just">
              <a:lnSpc>
                <a:spcPct val="150000"/>
              </a:lnSpc>
              <a:buSzPts val="2800"/>
            </a:pPr>
            <a:r>
              <a:rPr lang="en-US" sz="22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- </a:t>
            </a:r>
            <a:r>
              <a:rPr lang="en-US" sz="2200" b="1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Hành</a:t>
            </a:r>
            <a:r>
              <a:rPr lang="en-US" sz="22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ộng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: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ỏ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ra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“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a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răm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quan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iền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”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ua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gỗ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ề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ẽo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ày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ể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án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.</a:t>
            </a:r>
            <a:endParaRPr lang="en-US" sz="2200" dirty="0">
              <a:latin typeface="Times New Roman" panose="02020603050405020304" pitchFamily="18" charset="0"/>
              <a:ea typeface="Cambria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buSzPts val="2800"/>
            </a:pP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ông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iệc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hân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ay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ang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hết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gia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ài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ể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ầu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ư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ào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ông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iệc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ủa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ình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.</a:t>
            </a:r>
            <a:endParaRPr sz="2200" dirty="0">
              <a:solidFill>
                <a:srgbClr val="FF0000"/>
              </a:solidFill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</p:txBody>
      </p:sp>
      <p:sp>
        <p:nvSpPr>
          <p:cNvPr id="7" name="Google Shape;248;p11"/>
          <p:cNvSpPr txBox="1"/>
          <p:nvPr/>
        </p:nvSpPr>
        <p:spPr>
          <a:xfrm>
            <a:off x="2576903" y="459771"/>
            <a:ext cx="6469380" cy="43855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>
              <a:buSzPts val="3200"/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a.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Hoà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ảnh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ủa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anh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ợ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ộc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endParaRPr sz="2400" b="1" dirty="0">
              <a:solidFill>
                <a:srgbClr val="FF0000"/>
              </a:solidFill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</p:txBody>
      </p:sp>
    </p:spTree>
    <p:extLst>
      <p:ext uri="{BB962C8B-B14F-4D97-AF65-F5344CB8AC3E}">
        <p14:creationId xmlns:p14="http://schemas.microsoft.com/office/powerpoint/2010/main" val="3650338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59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65506" y="308095"/>
            <a:ext cx="7084642" cy="514506"/>
          </a:xfrm>
          <a:prstGeom prst="rect">
            <a:avLst/>
          </a:prstGeom>
        </p:spPr>
      </p:pic>
      <p:sp>
        <p:nvSpPr>
          <p:cNvPr id="14" name="Google Shape;248;p11"/>
          <p:cNvSpPr txBox="1"/>
          <p:nvPr/>
        </p:nvSpPr>
        <p:spPr>
          <a:xfrm>
            <a:off x="867917" y="308095"/>
            <a:ext cx="7679820" cy="43855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 algn="ctr">
              <a:buClrTx/>
              <a:buFontTx/>
              <a:buNone/>
            </a:pPr>
            <a:r>
              <a:rPr lang="en-US" sz="2400" b="1" kern="100" dirty="0">
                <a:solidFill>
                  <a:srgbClr val="FF0000"/>
                </a:solidFill>
                <a:latin typeface="Times New Roman" pitchFamily="18" charset="0"/>
                <a:ea typeface="SimSun"/>
                <a:cs typeface="Times New Roman" pitchFamily="18" charset="0"/>
              </a:rPr>
              <a:t>b. </a:t>
            </a:r>
            <a:r>
              <a:rPr lang="en-US" sz="2400" b="1" kern="1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400" b="1" kern="1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kern="1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b="1" kern="1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kern="1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p</a:t>
            </a:r>
            <a:r>
              <a:rPr lang="en-US" sz="2400" b="1" kern="1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ý </a:t>
            </a:r>
            <a:r>
              <a:rPr lang="en-US" sz="2400" b="1" kern="1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kern="1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kern="1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2400" b="1" kern="1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kern="1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400" b="1" kern="1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kern="1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kern="1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kern="1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nh</a:t>
            </a:r>
            <a:r>
              <a:rPr lang="en-US" sz="2400" b="1" kern="1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kern="1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ợ</a:t>
            </a:r>
            <a:r>
              <a:rPr lang="en-US" sz="2400" b="1" kern="1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kern="1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c</a:t>
            </a:r>
            <a:endParaRPr lang="en-US" sz="2400" b="1" kern="1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5"/>
          <a:srcRect r="443"/>
          <a:stretch/>
        </p:blipFill>
        <p:spPr>
          <a:xfrm>
            <a:off x="1561668" y="868128"/>
            <a:ext cx="5982132" cy="42250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357575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21486193"/>
              </p:ext>
            </p:extLst>
          </p:nvPr>
        </p:nvGraphicFramePr>
        <p:xfrm>
          <a:off x="256854" y="267126"/>
          <a:ext cx="8671387" cy="4568581"/>
        </p:xfrm>
        <a:graphic>
          <a:graphicData uri="http://schemas.openxmlformats.org/drawingml/2006/table">
            <a:tbl>
              <a:tblPr firstRow="1" bandRow="1">
                <a:tableStyleId>{CFE93C05-894B-47AB-8BBD-4589FC8653E0}</a:tableStyleId>
              </a:tblPr>
              <a:tblGrid>
                <a:gridCol w="8424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7812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5757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0002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9931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831866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err="1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000" b="0" dirty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p</a:t>
                      </a:r>
                      <a:r>
                        <a:rPr lang="en-US" sz="2000" b="0" baseline="0" dirty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ý</a:t>
                      </a:r>
                      <a:endParaRPr lang="en-US" sz="2000" b="0" dirty="0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err="1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ội</a:t>
                      </a:r>
                      <a:r>
                        <a:rPr lang="en-US" sz="2000" b="0" dirty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ung </a:t>
                      </a:r>
                      <a:r>
                        <a:rPr lang="en-US" sz="2000" b="0" dirty="0" err="1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p</a:t>
                      </a:r>
                      <a:r>
                        <a:rPr lang="en-US" sz="2000" b="0" baseline="0" dirty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ý</a:t>
                      </a:r>
                      <a:endParaRPr lang="en-US" sz="2000" b="0" dirty="0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err="1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nh</a:t>
                      </a:r>
                      <a:r>
                        <a:rPr lang="en-US" sz="2000" b="0" baseline="0" dirty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ng</a:t>
                      </a:r>
                      <a:r>
                        <a:rPr lang="en-US" sz="2000" b="0" baseline="0" dirty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000" b="0" baseline="0" dirty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nh</a:t>
                      </a:r>
                      <a:r>
                        <a:rPr lang="en-US" sz="2000" b="0" baseline="0" dirty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ợ</a:t>
                      </a:r>
                      <a:r>
                        <a:rPr lang="en-US" sz="2000" b="0" baseline="0" dirty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c</a:t>
                      </a:r>
                      <a:endParaRPr lang="en-US" sz="2000" b="0" dirty="0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err="1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ết</a:t>
                      </a:r>
                      <a:r>
                        <a:rPr lang="en-US" sz="2000" b="0" dirty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ả</a:t>
                      </a:r>
                      <a:endParaRPr lang="en-US" sz="2000" b="0" dirty="0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err="1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uyên</a:t>
                      </a:r>
                      <a:r>
                        <a:rPr lang="en-US" sz="2000" b="0" baseline="0" dirty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ân</a:t>
                      </a:r>
                      <a:endParaRPr lang="en-US" sz="2000" b="0" dirty="0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4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15435">
                <a:tc>
                  <a:txBody>
                    <a:bodyPr/>
                    <a:lstStyle/>
                    <a:p>
                      <a:pPr algn="l"/>
                      <a:r>
                        <a:rPr lang="en-US" sz="2000" b="0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000" b="0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</a:t>
                      </a:r>
                      <a:r>
                        <a:rPr lang="en-US" sz="2000" b="0" baseline="0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ất</a:t>
                      </a:r>
                      <a:endParaRPr lang="en-US" sz="2000" b="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000" b="0" i="0" u="none" strike="noStrike" kern="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-</a:t>
                      </a:r>
                      <a:r>
                        <a:rPr lang="en-US" sz="2000" b="0" i="0" u="none" strike="noStrike" kern="0" cap="none" baseline="0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Phải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đẽo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cày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cho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cao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,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cho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to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thì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mới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dễ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cày</a:t>
                      </a:r>
                      <a:endParaRPr lang="en-US" sz="2000" b="0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- </a:t>
                      </a:r>
                      <a:r>
                        <a:rPr lang="en-US" sz="2000" b="1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Cho </a:t>
                      </a:r>
                      <a:r>
                        <a:rPr lang="en-US" sz="2000" b="1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là</a:t>
                      </a:r>
                      <a:r>
                        <a:rPr lang="en-US" sz="2000" b="1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1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phải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,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đẽo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cày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vừa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to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vừa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cao</a:t>
                      </a:r>
                      <a:endParaRPr lang="en-US" sz="2000" b="0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2"/>
                    </a:solidFill>
                  </a:tcPr>
                </a:tc>
                <a:tc rowSpan="3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000" b="0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- </a:t>
                      </a:r>
                      <a:r>
                        <a:rPr lang="en-US" sz="2000" b="1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Chẳng</a:t>
                      </a:r>
                      <a:r>
                        <a:rPr lang="en-US" sz="2000" b="1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1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ai</a:t>
                      </a:r>
                      <a:r>
                        <a:rPr lang="en-US" sz="2000" b="1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1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đến</a:t>
                      </a:r>
                      <a:r>
                        <a:rPr lang="en-US" sz="2000" b="1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1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mua</a:t>
                      </a:r>
                      <a:r>
                        <a:rPr lang="en-US" sz="2000" b="1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, </a:t>
                      </a:r>
                      <a:r>
                        <a:rPr lang="en-US" sz="2000" b="1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gỗ</a:t>
                      </a:r>
                      <a:r>
                        <a:rPr lang="en-US" sz="2000" b="1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1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hỏng</a:t>
                      </a:r>
                      <a:r>
                        <a:rPr lang="en-US" sz="2000" b="1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1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hết</a:t>
                      </a:r>
                      <a:r>
                        <a:rPr lang="en-US" sz="2000" b="1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, </a:t>
                      </a:r>
                      <a:r>
                        <a:rPr lang="en-US" sz="2000" b="1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vốn</a:t>
                      </a:r>
                      <a:r>
                        <a:rPr lang="en-US" sz="2000" b="1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1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liếng</a:t>
                      </a:r>
                      <a:r>
                        <a:rPr lang="en-US" sz="2000" b="1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1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đi</a:t>
                      </a:r>
                      <a:r>
                        <a:rPr lang="en-US" sz="2000" b="1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1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sạch</a:t>
                      </a:r>
                      <a:endParaRPr lang="en-US" sz="20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  <a:p>
                      <a:pPr algn="l"/>
                      <a:endParaRPr lang="en-US" sz="2000" b="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2"/>
                    </a:solidFill>
                  </a:tcPr>
                </a:tc>
                <a:tc rowSpan="3">
                  <a:txBody>
                    <a:bodyPr/>
                    <a:lstStyle/>
                    <a:p>
                      <a:pPr algn="l"/>
                      <a:r>
                        <a:rPr lang="en-US" sz="1700" b="1" i="0" u="none" strike="noStrike" cap="non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/>
                          <a:cs typeface="Times New Roman" panose="02020603050405020304" pitchFamily="18" charset="0"/>
                          <a:sym typeface="Arial"/>
                        </a:rPr>
                        <a:t>- </a:t>
                      </a:r>
                      <a:r>
                        <a:rPr lang="vi-VN" sz="1700" b="1" i="0" u="none" strike="noStrike" cap="non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/>
                          <a:cs typeface="Times New Roman" panose="02020603050405020304" pitchFamily="18" charset="0"/>
                          <a:sym typeface="Arial"/>
                        </a:rPr>
                        <a:t>Nguyên nhân trực tiếp: </a:t>
                      </a:r>
                    </a:p>
                    <a:p>
                      <a:pPr algn="l"/>
                      <a:r>
                        <a:rPr lang="vi-VN" sz="1700" b="0" i="0" u="none" strike="noStrike" cap="non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/>
                          <a:cs typeface="Times New Roman" panose="02020603050405020304" pitchFamily="18" charset="0"/>
                          <a:sym typeface="Arial"/>
                        </a:rPr>
                        <a:t>+ Do không có người mua.</a:t>
                      </a:r>
                    </a:p>
                    <a:p>
                      <a:pPr algn="l"/>
                      <a:r>
                        <a:rPr lang="vi-VN" sz="1700" b="0" i="0" u="none" strike="noStrike" cap="non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/>
                          <a:cs typeface="Times New Roman" panose="02020603050405020304" pitchFamily="18" charset="0"/>
                          <a:sym typeface="Arial"/>
                        </a:rPr>
                        <a:t>+ Không có ai nói voi đi cày ruộng.</a:t>
                      </a:r>
                    </a:p>
                    <a:p>
                      <a:pPr algn="l"/>
                      <a:r>
                        <a:rPr lang="en-US" sz="1700" b="1" i="0" u="none" strike="noStrike" cap="non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/>
                          <a:cs typeface="Times New Roman" panose="02020603050405020304" pitchFamily="18" charset="0"/>
                          <a:sym typeface="Arial"/>
                        </a:rPr>
                        <a:t>- </a:t>
                      </a:r>
                      <a:r>
                        <a:rPr lang="vi-VN" sz="1700" b="1" i="0" u="none" strike="noStrike" cap="non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/>
                          <a:cs typeface="Times New Roman" panose="02020603050405020304" pitchFamily="18" charset="0"/>
                          <a:sym typeface="Arial"/>
                        </a:rPr>
                        <a:t>Nguyên nhân gián tiếp:</a:t>
                      </a:r>
                    </a:p>
                    <a:p>
                      <a:pPr algn="l"/>
                      <a:r>
                        <a:rPr lang="vi-VN" sz="1700" b="0" i="0" u="none" strike="noStrike" cap="non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/>
                          <a:cs typeface="Times New Roman" panose="02020603050405020304" pitchFamily="18" charset="0"/>
                          <a:sym typeface="Arial"/>
                        </a:rPr>
                        <a:t>+ Do bản tính anh nông dân hiền lành, dễ tin người, thiếu hiểu biết, không có chính kiến của riêng mình.</a:t>
                      </a:r>
                    </a:p>
                  </a:txBody>
                  <a:tcP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16795">
                <a:tc>
                  <a:txBody>
                    <a:bodyPr/>
                    <a:lstStyle/>
                    <a:p>
                      <a:pPr algn="l"/>
                      <a:r>
                        <a:rPr lang="en-US" sz="2000" b="0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000" b="0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</a:t>
                      </a:r>
                      <a:r>
                        <a:rPr lang="en-US" sz="2000" b="0" baseline="0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i</a:t>
                      </a:r>
                      <a:endParaRPr lang="en-US" sz="2000" b="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-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Đẽo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nhỏ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hơn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,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thấp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hơn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thì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mới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dễ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cày</a:t>
                      </a:r>
                      <a:endParaRPr lang="en-US" sz="2000" b="0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- </a:t>
                      </a:r>
                      <a:r>
                        <a:rPr lang="en-US" sz="2000" b="1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Cho </a:t>
                      </a:r>
                      <a:r>
                        <a:rPr lang="en-US" sz="2000" b="1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là</a:t>
                      </a:r>
                      <a:r>
                        <a:rPr lang="en-US" sz="2000" b="1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1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phải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,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lại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đẽo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cày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vừa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nhỏ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,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vừa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thấp</a:t>
                      </a:r>
                      <a:endParaRPr lang="en-US" sz="2000" b="0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2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220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2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16795">
                <a:tc>
                  <a:txBody>
                    <a:bodyPr/>
                    <a:lstStyle/>
                    <a:p>
                      <a:pPr algn="l"/>
                      <a:r>
                        <a:rPr lang="en-US" sz="2000" b="0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000" b="0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</a:t>
                      </a:r>
                      <a:r>
                        <a:rPr lang="en-US" sz="2000" b="0" baseline="0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3</a:t>
                      </a:r>
                      <a:endParaRPr lang="en-US" sz="2000" b="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-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Đẽo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cày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cho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thất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cao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,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thật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to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gấp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đôi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,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gấp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ba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để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voi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cày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được</a:t>
                      </a:r>
                      <a:endParaRPr lang="en-US" sz="2000" b="0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- </a:t>
                      </a:r>
                      <a:r>
                        <a:rPr lang="en-US" sz="2000" b="1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Liền</a:t>
                      </a:r>
                      <a:r>
                        <a:rPr lang="en-US" sz="2000" b="1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1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đẽo</a:t>
                      </a:r>
                      <a:r>
                        <a:rPr lang="en-US" sz="2000" b="1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1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ngay</a:t>
                      </a:r>
                      <a:r>
                        <a:rPr lang="en-US" sz="2000" b="1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một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lúc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bao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nhiêu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cày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to,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gấp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năm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,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gấp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bảy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thứ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thường</a:t>
                      </a:r>
                      <a:endParaRPr lang="en-US" sz="2000" b="0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2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220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2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20177123"/>
      </p:ext>
    </p:extLst>
  </p:cSld>
  <p:clrMapOvr>
    <a:masterClrMapping/>
  </p:clrMapOvr>
  <p:transition spd="slow">
    <p:push dir="u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5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0792" y="360109"/>
            <a:ext cx="6681795" cy="817463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752470" y="2849234"/>
            <a:ext cx="7643974" cy="1569660"/>
          </a:xfrm>
          <a:prstGeom prst="rect">
            <a:avLst/>
          </a:prstGeom>
          <a:ln w="19050">
            <a:solidFill>
              <a:schemeClr val="accent4">
                <a:lumMod val="50000"/>
              </a:schemeClr>
            </a:solidFill>
            <a:prstDash val="dash"/>
          </a:ln>
        </p:spPr>
        <p:txBody>
          <a:bodyPr wrap="square">
            <a:spAutoFit/>
          </a:bodyPr>
          <a:lstStyle/>
          <a:p>
            <a:pPr algn="just"/>
            <a:r>
              <a:rPr lang="vi-VN" sz="2400" dirty="0">
                <a:solidFill>
                  <a:srgbClr val="FF0000"/>
                </a:solidFill>
                <a:latin typeface="+mj-lt"/>
              </a:rPr>
              <a:t>+ Phải luôn tin tưởng vào bản thân, học cách chủ động và có chính kiến của mình trong bất cứ công việc nào.</a:t>
            </a:r>
          </a:p>
          <a:p>
            <a:pPr algn="just"/>
            <a:r>
              <a:rPr lang="vi-VN" sz="2400" dirty="0">
                <a:solidFill>
                  <a:srgbClr val="FF0000"/>
                </a:solidFill>
                <a:latin typeface="+mj-lt"/>
              </a:rPr>
              <a:t>+ Cần tránh việc để những lời nói bên ngoài ảnh hưởng tới công việc của mình.</a:t>
            </a:r>
          </a:p>
        </p:txBody>
      </p:sp>
      <p:grpSp>
        <p:nvGrpSpPr>
          <p:cNvPr id="9" name="Google Shape;367;p17"/>
          <p:cNvGrpSpPr/>
          <p:nvPr/>
        </p:nvGrpSpPr>
        <p:grpSpPr>
          <a:xfrm>
            <a:off x="1526457" y="1097010"/>
            <a:ext cx="6096000" cy="1752224"/>
            <a:chOff x="0" y="1083733"/>
            <a:chExt cx="8128000" cy="3251199"/>
          </a:xfrm>
        </p:grpSpPr>
        <p:sp>
          <p:nvSpPr>
            <p:cNvPr id="10" name="Google Shape;368;p17"/>
            <p:cNvSpPr/>
            <p:nvPr/>
          </p:nvSpPr>
          <p:spPr>
            <a:xfrm>
              <a:off x="0" y="1083733"/>
              <a:ext cx="8128000" cy="3251199"/>
            </a:xfrm>
            <a:custGeom>
              <a:avLst/>
              <a:gdLst/>
              <a:ahLst/>
              <a:cxnLst/>
              <a:rect l="l" t="t" r="r" b="b"/>
              <a:pathLst>
                <a:path w="120000" h="120000" extrusionOk="0">
                  <a:moveTo>
                    <a:pt x="0" y="50000"/>
                  </a:moveTo>
                  <a:lnTo>
                    <a:pt x="24000" y="0"/>
                  </a:lnTo>
                  <a:lnTo>
                    <a:pt x="24000" y="20000"/>
                  </a:lnTo>
                  <a:lnTo>
                    <a:pt x="60000" y="20000"/>
                  </a:lnTo>
                  <a:lnTo>
                    <a:pt x="60000" y="20000"/>
                  </a:lnTo>
                  <a:cubicBezTo>
                    <a:pt x="62071" y="20000"/>
                    <a:pt x="63750" y="22238"/>
                    <a:pt x="63750" y="25000"/>
                  </a:cubicBezTo>
                  <a:cubicBezTo>
                    <a:pt x="63750" y="27761"/>
                    <a:pt x="62071" y="30000"/>
                    <a:pt x="60000" y="30000"/>
                  </a:cubicBezTo>
                  <a:cubicBezTo>
                    <a:pt x="57929" y="30000"/>
                    <a:pt x="56250" y="32239"/>
                    <a:pt x="56250" y="35000"/>
                  </a:cubicBezTo>
                  <a:cubicBezTo>
                    <a:pt x="56250" y="37762"/>
                    <a:pt x="57929" y="40000"/>
                    <a:pt x="60000" y="40000"/>
                  </a:cubicBezTo>
                  <a:lnTo>
                    <a:pt x="96000" y="40000"/>
                  </a:lnTo>
                  <a:lnTo>
                    <a:pt x="96000" y="20000"/>
                  </a:lnTo>
                  <a:lnTo>
                    <a:pt x="120000" y="70000"/>
                  </a:lnTo>
                  <a:lnTo>
                    <a:pt x="96000" y="120000"/>
                  </a:lnTo>
                  <a:lnTo>
                    <a:pt x="96000" y="100000"/>
                  </a:lnTo>
                  <a:lnTo>
                    <a:pt x="60000" y="100000"/>
                  </a:lnTo>
                  <a:cubicBezTo>
                    <a:pt x="57929" y="100000"/>
                    <a:pt x="56250" y="97762"/>
                    <a:pt x="56250" y="95000"/>
                  </a:cubicBezTo>
                  <a:lnTo>
                    <a:pt x="56250" y="80000"/>
                  </a:lnTo>
                  <a:lnTo>
                    <a:pt x="24000" y="80000"/>
                  </a:lnTo>
                  <a:lnTo>
                    <a:pt x="24000" y="100000"/>
                  </a:lnTo>
                  <a:close/>
                </a:path>
                <a:path w="120000" h="120000" fill="darkenLess" extrusionOk="0">
                  <a:moveTo>
                    <a:pt x="63750" y="25000"/>
                  </a:moveTo>
                  <a:cubicBezTo>
                    <a:pt x="63750" y="27761"/>
                    <a:pt x="62071" y="30000"/>
                    <a:pt x="60000" y="30000"/>
                  </a:cubicBezTo>
                  <a:cubicBezTo>
                    <a:pt x="57929" y="30000"/>
                    <a:pt x="56250" y="32239"/>
                    <a:pt x="56250" y="35000"/>
                  </a:cubicBezTo>
                  <a:cubicBezTo>
                    <a:pt x="56250" y="37762"/>
                    <a:pt x="57929" y="40000"/>
                    <a:pt x="60000" y="40000"/>
                  </a:cubicBezTo>
                  <a:lnTo>
                    <a:pt x="63750" y="40000"/>
                  </a:lnTo>
                  <a:close/>
                </a:path>
                <a:path w="120000" h="120000" fill="none" extrusionOk="0">
                  <a:moveTo>
                    <a:pt x="0" y="50000"/>
                  </a:moveTo>
                  <a:lnTo>
                    <a:pt x="24000" y="0"/>
                  </a:lnTo>
                  <a:lnTo>
                    <a:pt x="24000" y="20000"/>
                  </a:lnTo>
                  <a:lnTo>
                    <a:pt x="60000" y="20000"/>
                  </a:lnTo>
                  <a:lnTo>
                    <a:pt x="60000" y="20000"/>
                  </a:lnTo>
                  <a:cubicBezTo>
                    <a:pt x="62071" y="20000"/>
                    <a:pt x="63750" y="22238"/>
                    <a:pt x="63750" y="25000"/>
                  </a:cubicBezTo>
                  <a:cubicBezTo>
                    <a:pt x="63750" y="27761"/>
                    <a:pt x="62071" y="30000"/>
                    <a:pt x="60000" y="30000"/>
                  </a:cubicBezTo>
                  <a:cubicBezTo>
                    <a:pt x="57929" y="30000"/>
                    <a:pt x="56250" y="32239"/>
                    <a:pt x="56250" y="35000"/>
                  </a:cubicBezTo>
                  <a:cubicBezTo>
                    <a:pt x="56250" y="37762"/>
                    <a:pt x="57929" y="40000"/>
                    <a:pt x="60000" y="40000"/>
                  </a:cubicBezTo>
                  <a:lnTo>
                    <a:pt x="96000" y="40000"/>
                  </a:lnTo>
                  <a:lnTo>
                    <a:pt x="96000" y="20000"/>
                  </a:lnTo>
                  <a:lnTo>
                    <a:pt x="120000" y="70000"/>
                  </a:lnTo>
                  <a:lnTo>
                    <a:pt x="96000" y="120000"/>
                  </a:lnTo>
                  <a:lnTo>
                    <a:pt x="96000" y="100000"/>
                  </a:lnTo>
                  <a:lnTo>
                    <a:pt x="60000" y="100000"/>
                  </a:lnTo>
                  <a:cubicBezTo>
                    <a:pt x="57929" y="100000"/>
                    <a:pt x="56250" y="97762"/>
                    <a:pt x="56250" y="95000"/>
                  </a:cubicBezTo>
                  <a:lnTo>
                    <a:pt x="56250" y="80000"/>
                  </a:lnTo>
                  <a:lnTo>
                    <a:pt x="24000" y="80000"/>
                  </a:lnTo>
                  <a:lnTo>
                    <a:pt x="24000" y="100000"/>
                  </a:lnTo>
                  <a:close/>
                  <a:moveTo>
                    <a:pt x="63750" y="25000"/>
                  </a:moveTo>
                  <a:lnTo>
                    <a:pt x="63750" y="40000"/>
                  </a:lnTo>
                  <a:moveTo>
                    <a:pt x="56250" y="35000"/>
                  </a:moveTo>
                  <a:lnTo>
                    <a:pt x="56250" y="80000"/>
                  </a:lnTo>
                </a:path>
              </a:pathLst>
            </a:custGeom>
            <a:solidFill>
              <a:schemeClr val="accent4"/>
            </a:solidFill>
            <a:ln w="1270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>
                <a:buSzPts val="1400"/>
              </a:pPr>
              <a:endParaRPr sz="9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Google Shape;369;p17"/>
            <p:cNvSpPr/>
            <p:nvPr/>
          </p:nvSpPr>
          <p:spPr>
            <a:xfrm>
              <a:off x="975360" y="1652693"/>
              <a:ext cx="2682239" cy="159308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>
                <a:buSzPts val="1400"/>
              </a:pPr>
              <a:endParaRPr sz="9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Google Shape;370;p17"/>
            <p:cNvSpPr txBox="1"/>
            <p:nvPr/>
          </p:nvSpPr>
          <p:spPr>
            <a:xfrm>
              <a:off x="975360" y="1652693"/>
              <a:ext cx="2682239" cy="159308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0" tIns="117338" rIns="0" bIns="125719" anchor="ctr" anchorCtr="0">
              <a:noAutofit/>
            </a:bodyPr>
            <a:lstStyle/>
            <a:p>
              <a:pPr algn="ctr">
                <a:lnSpc>
                  <a:spcPct val="90000"/>
                </a:lnSpc>
                <a:buSzPts val="4400"/>
              </a:pPr>
              <a:r>
                <a:rPr lang="en-US" sz="2800" dirty="0">
                  <a:latin typeface="Times New Roman" panose="02020603050405020304" pitchFamily="18" charset="0"/>
                  <a:ea typeface="Cambria"/>
                  <a:cs typeface="Times New Roman" panose="02020603050405020304" pitchFamily="18" charset="0"/>
                  <a:sym typeface="Cambria"/>
                </a:rPr>
                <a:t>“</a:t>
              </a:r>
              <a:r>
                <a:rPr lang="en-US" sz="2800" dirty="0" err="1">
                  <a:latin typeface="Times New Roman" panose="02020603050405020304" pitchFamily="18" charset="0"/>
                  <a:ea typeface="Cambria"/>
                  <a:cs typeface="Times New Roman" panose="02020603050405020304" pitchFamily="18" charset="0"/>
                  <a:sym typeface="Cambria"/>
                </a:rPr>
                <a:t>Lắng</a:t>
              </a:r>
              <a:r>
                <a:rPr lang="en-US" sz="2800" dirty="0">
                  <a:latin typeface="Times New Roman" panose="02020603050405020304" pitchFamily="18" charset="0"/>
                  <a:ea typeface="Cambria"/>
                  <a:cs typeface="Times New Roman" panose="02020603050405020304" pitchFamily="18" charset="0"/>
                  <a:sym typeface="Cambria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Cambria"/>
                  <a:cs typeface="Times New Roman" panose="02020603050405020304" pitchFamily="18" charset="0"/>
                  <a:sym typeface="Cambria"/>
                </a:rPr>
                <a:t>nghe</a:t>
              </a:r>
              <a:r>
                <a:rPr lang="en-US" sz="2800" dirty="0">
                  <a:latin typeface="Times New Roman" panose="02020603050405020304" pitchFamily="18" charset="0"/>
                  <a:ea typeface="Cambria"/>
                  <a:cs typeface="Times New Roman" panose="02020603050405020304" pitchFamily="18" charset="0"/>
                  <a:sym typeface="Cambria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Cambria"/>
                  <a:cs typeface="Times New Roman" panose="02020603050405020304" pitchFamily="18" charset="0"/>
                  <a:sym typeface="Cambria"/>
                </a:rPr>
                <a:t>góp</a:t>
              </a:r>
              <a:r>
                <a:rPr lang="en-US" sz="2800" dirty="0">
                  <a:latin typeface="Times New Roman" panose="02020603050405020304" pitchFamily="18" charset="0"/>
                  <a:ea typeface="Cambria"/>
                  <a:cs typeface="Times New Roman" panose="02020603050405020304" pitchFamily="18" charset="0"/>
                  <a:sym typeface="Cambria"/>
                </a:rPr>
                <a:t> ý”</a:t>
              </a:r>
              <a:endParaRPr sz="28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endParaRPr>
            </a:p>
          </p:txBody>
        </p:sp>
        <p:sp>
          <p:nvSpPr>
            <p:cNvPr id="13" name="Google Shape;371;p17"/>
            <p:cNvSpPr/>
            <p:nvPr/>
          </p:nvSpPr>
          <p:spPr>
            <a:xfrm>
              <a:off x="4064000" y="2172885"/>
              <a:ext cx="3169920" cy="159308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>
                <a:buSzPts val="1400"/>
              </a:pPr>
              <a:endParaRPr sz="9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Google Shape;372;p17"/>
            <p:cNvSpPr txBox="1"/>
            <p:nvPr/>
          </p:nvSpPr>
          <p:spPr>
            <a:xfrm>
              <a:off x="4064000" y="2172885"/>
              <a:ext cx="3169920" cy="159308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0" tIns="117338" rIns="0" bIns="125719" anchor="ctr" anchorCtr="0">
              <a:noAutofit/>
            </a:bodyPr>
            <a:lstStyle/>
            <a:p>
              <a:pPr algn="ctr">
                <a:lnSpc>
                  <a:spcPct val="90000"/>
                </a:lnSpc>
                <a:buSzPts val="4400"/>
              </a:pPr>
              <a:r>
                <a:rPr lang="en-US" sz="2800" dirty="0">
                  <a:latin typeface="Times New Roman" panose="02020603050405020304" pitchFamily="18" charset="0"/>
                  <a:ea typeface="Cambria"/>
                  <a:cs typeface="Times New Roman" panose="02020603050405020304" pitchFamily="18" charset="0"/>
                  <a:sym typeface="Cambria"/>
                </a:rPr>
                <a:t>“</a:t>
              </a:r>
              <a:r>
                <a:rPr lang="en-US" sz="2800" dirty="0" err="1">
                  <a:latin typeface="Times New Roman" panose="02020603050405020304" pitchFamily="18" charset="0"/>
                  <a:ea typeface="Cambria"/>
                  <a:cs typeface="Times New Roman" panose="02020603050405020304" pitchFamily="18" charset="0"/>
                  <a:sym typeface="Cambria"/>
                </a:rPr>
                <a:t>Dễ</a:t>
              </a:r>
              <a:r>
                <a:rPr lang="en-US" sz="2800" dirty="0">
                  <a:latin typeface="Times New Roman" panose="02020603050405020304" pitchFamily="18" charset="0"/>
                  <a:ea typeface="Cambria"/>
                  <a:cs typeface="Times New Roman" panose="02020603050405020304" pitchFamily="18" charset="0"/>
                  <a:sym typeface="Cambria"/>
                </a:rPr>
                <a:t> tin </a:t>
              </a:r>
              <a:r>
                <a:rPr lang="en-US" sz="2800" dirty="0" err="1">
                  <a:latin typeface="Times New Roman" panose="02020603050405020304" pitchFamily="18" charset="0"/>
                  <a:ea typeface="Cambria"/>
                  <a:cs typeface="Times New Roman" panose="02020603050405020304" pitchFamily="18" charset="0"/>
                  <a:sym typeface="Cambria"/>
                </a:rPr>
                <a:t>người</a:t>
              </a:r>
              <a:r>
                <a:rPr lang="en-US" sz="2800" dirty="0">
                  <a:latin typeface="Times New Roman" panose="02020603050405020304" pitchFamily="18" charset="0"/>
                  <a:ea typeface="Cambria"/>
                  <a:cs typeface="Times New Roman" panose="02020603050405020304" pitchFamily="18" charset="0"/>
                  <a:sym typeface="Cambria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Cambria"/>
                  <a:cs typeface="Times New Roman" panose="02020603050405020304" pitchFamily="18" charset="0"/>
                  <a:sym typeface="Cambria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  <a:ea typeface="Cambria"/>
                  <a:cs typeface="Times New Roman" panose="02020603050405020304" pitchFamily="18" charset="0"/>
                  <a:sym typeface="Cambria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Cambria"/>
                  <a:cs typeface="Times New Roman" panose="02020603050405020304" pitchFamily="18" charset="0"/>
                  <a:sym typeface="Cambria"/>
                </a:rPr>
                <a:t>dại</a:t>
              </a:r>
              <a:r>
                <a:rPr lang="en-US" sz="2800" dirty="0">
                  <a:latin typeface="Times New Roman" panose="02020603050405020304" pitchFamily="18" charset="0"/>
                  <a:ea typeface="Cambria"/>
                  <a:cs typeface="Times New Roman" panose="02020603050405020304" pitchFamily="18" charset="0"/>
                  <a:sym typeface="Cambria"/>
                </a:rPr>
                <a:t>”</a:t>
              </a:r>
              <a:endParaRPr sz="28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12208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9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62837"/>
            <a:ext cx="3657607" cy="365760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57607" y="1261072"/>
            <a:ext cx="5514310" cy="26611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1236750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2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" name="Picture 4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705493" y="255643"/>
            <a:ext cx="3352800" cy="838200"/>
          </a:xfrm>
          <a:prstGeom prst="rect">
            <a:avLst/>
          </a:prstGeom>
        </p:spPr>
      </p:pic>
      <p:pic>
        <p:nvPicPr>
          <p:cNvPr id="53" name="Google Shape;189;p5" descr="Đẽo cày giữa đường và làm việc nhóm – The Ringo Team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 flipH="1">
            <a:off x="3789503" y="1869897"/>
            <a:ext cx="2090236" cy="1562070"/>
          </a:xfrm>
          <a:prstGeom prst="rect">
            <a:avLst/>
          </a:prstGeom>
          <a:noFill/>
          <a:ln>
            <a:noFill/>
          </a:ln>
        </p:spPr>
      </p:pic>
      <p:sp>
        <p:nvSpPr>
          <p:cNvPr id="54" name="Rectangle 53"/>
          <p:cNvSpPr/>
          <p:nvPr/>
        </p:nvSpPr>
        <p:spPr>
          <a:xfrm>
            <a:off x="5682071" y="1293371"/>
            <a:ext cx="3136388" cy="33499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ClrTx/>
              <a:buFontTx/>
              <a:buNone/>
            </a:pP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Mượn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chuyện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thợ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mộc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ám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thiếu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chủ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việc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kĩ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nghe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góp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ý.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5635376" y="255643"/>
            <a:ext cx="3352800" cy="83820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79739" y="253972"/>
            <a:ext cx="2834886" cy="96934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4285" y="322187"/>
            <a:ext cx="3511600" cy="969348"/>
          </a:xfrm>
          <a:prstGeom prst="rect">
            <a:avLst/>
          </a:prstGeom>
        </p:spPr>
      </p:pic>
      <p:sp>
        <p:nvSpPr>
          <p:cNvPr id="12" name="Google Shape;541;p20"/>
          <p:cNvSpPr txBox="1"/>
          <p:nvPr/>
        </p:nvSpPr>
        <p:spPr>
          <a:xfrm>
            <a:off x="328742" y="1422616"/>
            <a:ext cx="3460762" cy="80788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 marL="257175" indent="-257175">
              <a:buSzPts val="2400"/>
              <a:buFont typeface="Noto Sans Symbols"/>
              <a:buChar char="✔"/>
            </a:pPr>
            <a:r>
              <a:rPr lang="en-US" sz="240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hân vật ngụ ngôn: Anh thợ mộc..</a:t>
            </a:r>
            <a:endParaRPr sz="2400"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</p:txBody>
      </p:sp>
      <p:sp>
        <p:nvSpPr>
          <p:cNvPr id="13" name="Google Shape;542;p20"/>
          <p:cNvSpPr txBox="1"/>
          <p:nvPr/>
        </p:nvSpPr>
        <p:spPr>
          <a:xfrm>
            <a:off x="328742" y="2529798"/>
            <a:ext cx="3933203" cy="43855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 marL="257175" indent="-257175">
              <a:buSzPts val="2400"/>
              <a:buFont typeface="Noto Sans Symbols"/>
              <a:buChar char="✔"/>
            </a:pP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ình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iết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ruyện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ơn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giản</a:t>
            </a:r>
            <a:endParaRPr sz="2400" dirty="0"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</p:txBody>
      </p:sp>
      <p:sp>
        <p:nvSpPr>
          <p:cNvPr id="14" name="Google Shape;543;p20"/>
          <p:cNvSpPr txBox="1"/>
          <p:nvPr/>
        </p:nvSpPr>
        <p:spPr>
          <a:xfrm>
            <a:off x="328742" y="3325246"/>
            <a:ext cx="3707143" cy="80788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 marL="257175" indent="-257175" algn="just">
              <a:buSzPts val="2400"/>
              <a:buFont typeface="Noto Sans Symbols"/>
              <a:buChar char="✔"/>
            </a:pPr>
            <a:r>
              <a:rPr lang="en-US" sz="240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ôn ngữ giàu hình ảnh, hóm hỉnh pha châm biếm.</a:t>
            </a:r>
            <a:endParaRPr sz="2400"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</p:txBody>
      </p:sp>
    </p:spTree>
    <p:extLst>
      <p:ext uri="{BB962C8B-B14F-4D97-AF65-F5344CB8AC3E}">
        <p14:creationId xmlns:p14="http://schemas.microsoft.com/office/powerpoint/2010/main" val="1618237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3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Google Shape;189;p5" descr="Đẽo cày giữa đường và làm việc nhóm – The Ringo Team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-1" y="2434975"/>
            <a:ext cx="3114389" cy="255705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63729" y="-214794"/>
            <a:ext cx="3441843" cy="3334285"/>
          </a:xfrm>
          <a:prstGeom prst="rect">
            <a:avLst/>
          </a:prstGeom>
        </p:spPr>
      </p:pic>
      <p:sp>
        <p:nvSpPr>
          <p:cNvPr id="9" name="文本框 1">
            <a:extLst>
              <a:ext uri="{FF2B5EF4-FFF2-40B4-BE49-F238E27FC236}">
                <a16:creationId xmlns:a16="http://schemas.microsoft.com/office/drawing/2014/main" id="{83FF5DDB-6D40-4581-A449-964905A1B4B2}"/>
              </a:ext>
            </a:extLst>
          </p:cNvPr>
          <p:cNvSpPr txBox="1"/>
          <p:nvPr/>
        </p:nvSpPr>
        <p:spPr>
          <a:xfrm>
            <a:off x="4466460" y="819666"/>
            <a:ext cx="3690224" cy="2577114"/>
          </a:xfrm>
          <a:prstGeom prst="rect">
            <a:avLst/>
          </a:prstGeom>
          <a:noFill/>
          <a:ln>
            <a:noFill/>
          </a:ln>
        </p:spPr>
        <p:txBody>
          <a:bodyPr wrap="square" lIns="68579" tIns="34289" rIns="68579" bIns="34289" rtlCol="0">
            <a:spAutoFit/>
          </a:bodyPr>
          <a:lstStyle/>
          <a:p>
            <a:pPr algn="just">
              <a:lnSpc>
                <a:spcPct val="150000"/>
              </a:lnSpc>
              <a:buClrTx/>
              <a:buFontTx/>
              <a:buNone/>
            </a:pPr>
            <a:r>
              <a:rPr kumimoji="1" lang="en-US" altLang="zh-CN" sz="2400" kern="12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sz="2800" kern="12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12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1200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8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1200" dirty="0" err="1">
                <a:latin typeface="Times New Roman" pitchFamily="18" charset="0"/>
                <a:cs typeface="Times New Roman" pitchFamily="18" charset="0"/>
              </a:rPr>
              <a:t>văn</a:t>
            </a:r>
            <a:r>
              <a:rPr lang="en-US" sz="2800" kern="12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kern="1200" dirty="0" err="1"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800" kern="1200" dirty="0">
                <a:latin typeface="Times New Roman" pitchFamily="18" charset="0"/>
                <a:cs typeface="Times New Roman" pitchFamily="18" charset="0"/>
              </a:rPr>
              <a:t> 5-7 </a:t>
            </a:r>
            <a:r>
              <a:rPr lang="en-US" sz="2800" kern="1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kern="12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kern="1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1200" dirty="0" err="1"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sz="28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1200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1200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1200" dirty="0" err="1">
                <a:latin typeface="Times New Roman" pitchFamily="18" charset="0"/>
                <a:cs typeface="Times New Roman" pitchFamily="18" charset="0"/>
              </a:rPr>
              <a:t>ngữ</a:t>
            </a:r>
            <a:r>
              <a:rPr lang="en-US" sz="2800" kern="1200" dirty="0"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sz="2800" kern="1200" dirty="0" err="1">
                <a:latin typeface="Times New Roman" pitchFamily="18" charset="0"/>
                <a:cs typeface="Times New Roman" pitchFamily="18" charset="0"/>
              </a:rPr>
              <a:t>Đẽo</a:t>
            </a:r>
            <a:r>
              <a:rPr lang="en-US" sz="28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1200" dirty="0" err="1">
                <a:latin typeface="Times New Roman" pitchFamily="18" charset="0"/>
                <a:cs typeface="Times New Roman" pitchFamily="18" charset="0"/>
              </a:rPr>
              <a:t>cày</a:t>
            </a:r>
            <a:r>
              <a:rPr lang="en-US" sz="28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1200" dirty="0" err="1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12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kern="1200" dirty="0">
                <a:latin typeface="Times New Roman" pitchFamily="18" charset="0"/>
                <a:cs typeface="Times New Roman" pitchFamily="18" charset="0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832525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5157" y="0"/>
            <a:ext cx="7942500" cy="494400"/>
          </a:xfrm>
        </p:spPr>
        <p:txBody>
          <a:bodyPr>
            <a:normAutofit fontScale="90000"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yệ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ụ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ôn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169" y="608376"/>
            <a:ext cx="1911557" cy="195818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168" y="2826327"/>
            <a:ext cx="1911557" cy="201583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7238" y="608376"/>
            <a:ext cx="1843349" cy="195818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78" r="14234"/>
          <a:stretch/>
        </p:blipFill>
        <p:spPr>
          <a:xfrm>
            <a:off x="2437239" y="2826327"/>
            <a:ext cx="1843348" cy="201583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3619" y="608376"/>
            <a:ext cx="2024260" cy="195818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57" t="5868" r="5800" b="7090"/>
          <a:stretch/>
        </p:blipFill>
        <p:spPr>
          <a:xfrm>
            <a:off x="4523619" y="2826327"/>
            <a:ext cx="2024260" cy="201583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62" t="2020" r="15455"/>
          <a:stretch/>
        </p:blipFill>
        <p:spPr>
          <a:xfrm>
            <a:off x="6765534" y="608376"/>
            <a:ext cx="2061844" cy="195818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35" t="5247" r="5656" b="5885"/>
          <a:stretch/>
        </p:blipFill>
        <p:spPr>
          <a:xfrm>
            <a:off x="6765534" y="2826327"/>
            <a:ext cx="2061844" cy="20158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746479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Hình hiệu Rung chuông vàng (2007 - 2010)">
            <a:hlinkClick r:id="" action="ppaction://media"/>
          </p:cNvPr>
          <p:cNvPicPr>
            <a:picLocks noGrp="1" noChangeAspect="1"/>
          </p:cNvPicPr>
          <p:nvPr>
            <p:ph idx="1"/>
            <a:audioFile r:link="rId1"/>
            <p:extLst>
              <p:ext uri="{DAA4B4D4-6D71-4841-9C94-3DE7FCFB9230}">
                <p14:media xmlns:p14="http://schemas.microsoft.com/office/powerpoint/2010/main" r:embed="rId2">
                  <p14:trim st="3080"/>
                </p14:media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0058400" y="2457450"/>
            <a:ext cx="457200" cy="457200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5567" cy="51435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799749" y="1956695"/>
            <a:ext cx="5995873" cy="1915909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  <a:scene3d>
              <a:camera prst="orthographicFron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pPr algn="ctr" defTabSz="685800">
              <a:buClrTx/>
              <a:buFontTx/>
              <a:buNone/>
            </a:pPr>
            <a:r>
              <a:rPr lang="en-US" sz="6000" b="1" kern="1200" dirty="0">
                <a:ln w="0"/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RUNG</a:t>
            </a:r>
          </a:p>
          <a:p>
            <a:pPr algn="ctr" defTabSz="685800">
              <a:buClrTx/>
              <a:buFontTx/>
              <a:buNone/>
            </a:pPr>
            <a:r>
              <a:rPr lang="en-US" sz="6000" b="1" kern="1200" dirty="0">
                <a:ln w="0"/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UÔNG VÀNG</a:t>
            </a:r>
          </a:p>
        </p:txBody>
      </p:sp>
    </p:spTree>
    <p:extLst>
      <p:ext uri="{BB962C8B-B14F-4D97-AF65-F5344CB8AC3E}">
        <p14:creationId xmlns:p14="http://schemas.microsoft.com/office/powerpoint/2010/main" val="598120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774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1543050" y="198923"/>
            <a:ext cx="3543300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4050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HỎI 1 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304119"/>
              </p:ext>
            </p:extLst>
          </p:nvPr>
        </p:nvGraphicFramePr>
        <p:xfrm>
          <a:off x="4738688" y="1778794"/>
          <a:ext cx="85725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688" y="1778794"/>
                        <a:ext cx="85725" cy="13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474345" y="4177353"/>
            <a:ext cx="4376977" cy="646331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ụ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ôn</a:t>
            </a:r>
            <a:endParaRPr lang="en-US" sz="3600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99997" y="1658407"/>
            <a:ext cx="7977747" cy="1200329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36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uyện</a:t>
            </a:r>
            <a:r>
              <a:rPr lang="en-US" sz="36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sz="3600" i="1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ẽo</a:t>
            </a:r>
            <a:r>
              <a:rPr lang="en-US" sz="3600" i="1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ày</a:t>
            </a:r>
            <a:r>
              <a:rPr lang="en-US" sz="3600" i="1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3600" i="1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6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” </a:t>
            </a:r>
            <a:r>
              <a:rPr lang="en-US" sz="36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36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6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36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uyện</a:t>
            </a:r>
            <a:r>
              <a:rPr lang="en-US" sz="36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ân</a:t>
            </a:r>
            <a:r>
              <a:rPr lang="en-US" sz="36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36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6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42900" y="3422303"/>
            <a:ext cx="2652713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4050" i="1" u="sng" kern="1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050" i="1" u="sng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50" i="1" u="sng" kern="1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4050" i="1" u="sng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7973195" y="471495"/>
            <a:ext cx="972741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8041626" y="377670"/>
            <a:ext cx="835880" cy="740102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7948298" y="127711"/>
            <a:ext cx="1022534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8053391" y="449650"/>
            <a:ext cx="812349" cy="807650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685800">
              <a:buClrTx/>
              <a:buFontTx/>
              <a:buNone/>
              <a:defRPr/>
            </a:pPr>
            <a:r>
              <a:rPr lang="en-US" sz="13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339" y="13325"/>
            <a:ext cx="1280618" cy="1282589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8434946" y="4514850"/>
            <a:ext cx="457200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651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1543050" y="198923"/>
            <a:ext cx="3543300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4050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HỎI 2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692990"/>
              </p:ext>
            </p:extLst>
          </p:nvPr>
        </p:nvGraphicFramePr>
        <p:xfrm>
          <a:off x="4738688" y="1778794"/>
          <a:ext cx="85725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688" y="1778794"/>
                        <a:ext cx="85725" cy="13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474345" y="3891603"/>
            <a:ext cx="7183756" cy="646331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ôi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499997" y="1658407"/>
            <a:ext cx="7977747" cy="1200329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36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uyện</a:t>
            </a:r>
            <a:r>
              <a:rPr lang="en-US" sz="36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sz="3600" i="1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ẽo</a:t>
            </a:r>
            <a:r>
              <a:rPr lang="en-US" sz="3600" i="1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ày</a:t>
            </a:r>
            <a:r>
              <a:rPr lang="en-US" sz="3600" i="1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3600" i="1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6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” </a:t>
            </a:r>
            <a:r>
              <a:rPr lang="en-US" sz="36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6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ể</a:t>
            </a:r>
            <a:r>
              <a:rPr lang="en-US" sz="36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36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gôi</a:t>
            </a:r>
            <a:r>
              <a:rPr lang="en-US" sz="36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6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ấy</a:t>
            </a:r>
            <a:r>
              <a:rPr lang="en-US" sz="36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42900" y="3107977"/>
            <a:ext cx="2652713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4050" i="1" u="sng" kern="1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050" i="1" u="sng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50" i="1" u="sng" kern="1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4050" i="1" u="sng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7973195" y="471495"/>
            <a:ext cx="972741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8041626" y="377670"/>
            <a:ext cx="835880" cy="740102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7948298" y="127711"/>
            <a:ext cx="1022534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8065157" y="488264"/>
            <a:ext cx="812349" cy="807650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685800">
              <a:buClrTx/>
              <a:buFontTx/>
              <a:buNone/>
              <a:defRPr/>
            </a:pPr>
            <a:r>
              <a:rPr lang="en-US" sz="13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ẮT ĐẦU</a:t>
            </a:r>
          </a:p>
        </p:txBody>
      </p:sp>
      <p:pic>
        <p:nvPicPr>
          <p:cNvPr id="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8434946" y="4514850"/>
            <a:ext cx="457200" cy="4572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339" y="13325"/>
            <a:ext cx="1280618" cy="12825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7300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1543050" y="198923"/>
            <a:ext cx="3543300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4050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en-US" sz="4050" kern="1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 3 </a:t>
            </a:r>
            <a:endParaRPr lang="en-US" sz="4050" kern="1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264303"/>
              </p:ext>
            </p:extLst>
          </p:nvPr>
        </p:nvGraphicFramePr>
        <p:xfrm>
          <a:off x="4738688" y="1778794"/>
          <a:ext cx="85725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688" y="1778794"/>
                        <a:ext cx="85725" cy="13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474345" y="3891603"/>
            <a:ext cx="4376977" cy="646331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endParaRPr lang="en-US" sz="3600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99997" y="1658407"/>
            <a:ext cx="7977747" cy="1200329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yện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ẽo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ày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42900" y="3107977"/>
            <a:ext cx="2652713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4050" i="1" u="sng" kern="1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050" i="1" u="sng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50" i="1" u="sng" kern="1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4050" i="1" u="sng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7973195" y="471495"/>
            <a:ext cx="972741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8041626" y="377670"/>
            <a:ext cx="835880" cy="740102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7948298" y="127711"/>
            <a:ext cx="1022534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8053391" y="457201"/>
            <a:ext cx="812349" cy="807650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685800">
              <a:buClrTx/>
              <a:buFontTx/>
              <a:buNone/>
              <a:defRPr/>
            </a:pPr>
            <a:r>
              <a:rPr lang="en-US" sz="13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339" y="13325"/>
            <a:ext cx="1280618" cy="1282589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8434946" y="4514850"/>
            <a:ext cx="457200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9545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1543050" y="198923"/>
            <a:ext cx="3543300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4050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en-US" sz="4050" kern="1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 4 </a:t>
            </a:r>
            <a:endParaRPr lang="en-US" sz="4050" kern="1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900647"/>
              </p:ext>
            </p:extLst>
          </p:nvPr>
        </p:nvGraphicFramePr>
        <p:xfrm>
          <a:off x="4738688" y="1778794"/>
          <a:ext cx="85725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688" y="1778794"/>
                        <a:ext cx="85725" cy="13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474345" y="3891603"/>
            <a:ext cx="4376977" cy="646331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endParaRPr lang="en-US" sz="3600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99997" y="1658407"/>
            <a:ext cx="7977747" cy="1200329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yện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y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p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h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ợ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c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42900" y="3107977"/>
            <a:ext cx="2652713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4050" i="1" u="sng" kern="1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050" i="1" u="sng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50" i="1" u="sng" kern="1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4050" i="1" u="sng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7973195" y="471495"/>
            <a:ext cx="972741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8041626" y="377670"/>
            <a:ext cx="835880" cy="740102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7948298" y="127711"/>
            <a:ext cx="1022534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8053391" y="457201"/>
            <a:ext cx="812349" cy="807650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685800">
              <a:buClrTx/>
              <a:buFontTx/>
              <a:buNone/>
              <a:defRPr/>
            </a:pPr>
            <a:r>
              <a:rPr lang="en-US" sz="13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339" y="13325"/>
            <a:ext cx="1280618" cy="1282589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8434946" y="4514850"/>
            <a:ext cx="457200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2785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1543050" y="198923"/>
            <a:ext cx="3543300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4050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en-US" sz="4050" kern="1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  5</a:t>
            </a:r>
            <a:endParaRPr lang="en-US" sz="4050" kern="1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874959"/>
              </p:ext>
            </p:extLst>
          </p:nvPr>
        </p:nvGraphicFramePr>
        <p:xfrm>
          <a:off x="4738688" y="1778794"/>
          <a:ext cx="85725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688" y="1778794"/>
                        <a:ext cx="85725" cy="13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499997" y="3930075"/>
            <a:ext cx="7724433" cy="584775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32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ẽo</a:t>
            </a:r>
            <a:r>
              <a:rPr lang="en-US" sz="32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32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32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ấp</a:t>
            </a:r>
            <a:r>
              <a:rPr lang="en-US" sz="32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32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ới</a:t>
            </a:r>
            <a:r>
              <a:rPr lang="en-US" sz="32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ễ</a:t>
            </a:r>
            <a:r>
              <a:rPr lang="en-US" sz="32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ày</a:t>
            </a:r>
            <a:endParaRPr lang="en-US" sz="3200" dirty="0">
              <a:solidFill>
                <a:schemeClr val="bg1"/>
              </a:solidFill>
              <a:latin typeface="Times New Roman" pitchFamily="18" charset="0"/>
              <a:ea typeface="Times New Roman"/>
              <a:cs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99997" y="1658407"/>
            <a:ext cx="7977747" cy="1200329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p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h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ợ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c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42900" y="3107977"/>
            <a:ext cx="2652713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4050" i="1" u="sng" kern="1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050" i="1" u="sng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50" i="1" u="sng" kern="1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4050" i="1" u="sng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7973195" y="471495"/>
            <a:ext cx="972741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8041626" y="377670"/>
            <a:ext cx="835880" cy="740102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7948298" y="127711"/>
            <a:ext cx="1022534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8053391" y="449650"/>
            <a:ext cx="812349" cy="807650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685800">
              <a:buClrTx/>
              <a:buFontTx/>
              <a:buNone/>
              <a:defRPr/>
            </a:pPr>
            <a:r>
              <a:rPr lang="en-US" sz="13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339" y="13325"/>
            <a:ext cx="1280618" cy="1282589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8434946" y="4514850"/>
            <a:ext cx="457200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7809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1543050" y="198923"/>
            <a:ext cx="3543300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4050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en-US" sz="4050" kern="1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  6</a:t>
            </a:r>
            <a:endParaRPr lang="en-US" sz="4050" kern="1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854095"/>
              </p:ext>
            </p:extLst>
          </p:nvPr>
        </p:nvGraphicFramePr>
        <p:xfrm>
          <a:off x="4738688" y="1778794"/>
          <a:ext cx="85725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688" y="1778794"/>
                        <a:ext cx="85725" cy="13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474345" y="3891603"/>
            <a:ext cx="7200451" cy="1077218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32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ẳng</a:t>
            </a:r>
            <a:r>
              <a:rPr lang="en-US" sz="32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i</a:t>
            </a:r>
            <a:r>
              <a:rPr lang="en-US" sz="32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32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ua</a:t>
            </a:r>
            <a:r>
              <a:rPr lang="en-US" sz="32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ỗ</a:t>
            </a:r>
            <a:r>
              <a:rPr lang="en-US" sz="32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ỏng</a:t>
            </a:r>
            <a:r>
              <a:rPr lang="en-US" sz="32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32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ốn</a:t>
            </a:r>
            <a:r>
              <a:rPr lang="en-US" sz="32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iếng</a:t>
            </a:r>
            <a:r>
              <a:rPr lang="en-US" sz="32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2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ạch</a:t>
            </a:r>
            <a:endParaRPr lang="en-US" sz="3200" dirty="0">
              <a:solidFill>
                <a:schemeClr val="bg1"/>
              </a:solidFill>
              <a:latin typeface="Times New Roman" pitchFamily="18" charset="0"/>
              <a:ea typeface="Times New Roman"/>
              <a:cs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99997" y="1658407"/>
            <a:ext cx="7977747" cy="1200329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h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ợ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c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e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p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42900" y="3107977"/>
            <a:ext cx="2652713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4050" i="1" u="sng" kern="1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050" i="1" u="sng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50" i="1" u="sng" kern="1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4050" i="1" u="sng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7973195" y="471495"/>
            <a:ext cx="972741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8041626" y="377670"/>
            <a:ext cx="835880" cy="740102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7948298" y="127711"/>
            <a:ext cx="1022534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8053391" y="449650"/>
            <a:ext cx="812349" cy="807650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685800">
              <a:buClrTx/>
              <a:buFontTx/>
              <a:buNone/>
              <a:defRPr/>
            </a:pPr>
            <a:r>
              <a:rPr lang="en-US" sz="13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339" y="13325"/>
            <a:ext cx="1280618" cy="1282589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8434946" y="4514850"/>
            <a:ext cx="457200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9536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1559377" y="180265"/>
            <a:ext cx="3543300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4050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en-US" sz="4050" kern="1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  7</a:t>
            </a:r>
            <a:endParaRPr lang="en-US" sz="4050" kern="1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869047"/>
              </p:ext>
            </p:extLst>
          </p:nvPr>
        </p:nvGraphicFramePr>
        <p:xfrm>
          <a:off x="4738688" y="1778794"/>
          <a:ext cx="85725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688" y="1778794"/>
                        <a:ext cx="85725" cy="13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474344" y="3891603"/>
            <a:ext cx="8003399" cy="646331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ọc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499997" y="1658407"/>
            <a:ext cx="7977747" cy="1200329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ong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yện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ẽo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ày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,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42900" y="3107977"/>
            <a:ext cx="2652713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4050" i="1" u="sng" kern="1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050" i="1" u="sng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50" i="1" u="sng" kern="1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4050" i="1" u="sng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7973195" y="471495"/>
            <a:ext cx="972741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8041626" y="377670"/>
            <a:ext cx="835880" cy="740102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7948298" y="127711"/>
            <a:ext cx="1022534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8053391" y="449650"/>
            <a:ext cx="812349" cy="807650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685800">
              <a:buClrTx/>
              <a:buFontTx/>
              <a:buNone/>
              <a:defRPr/>
            </a:pPr>
            <a:r>
              <a:rPr lang="en-US" sz="13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339" y="13325"/>
            <a:ext cx="1280618" cy="1282589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8434946" y="4514850"/>
            <a:ext cx="457200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3079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7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oogle Shape;189;p5" descr="Đẽo cày giữa đường và làm việc nhóm – The Ringo Team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-545167" y="636997"/>
            <a:ext cx="5829428" cy="4426947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78992" y="363164"/>
            <a:ext cx="4766249" cy="4617303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0CF4405-96EE-404E-B7A7-FC14A74824C7}"/>
              </a:ext>
            </a:extLst>
          </p:cNvPr>
          <p:cNvSpPr txBox="1"/>
          <p:nvPr/>
        </p:nvSpPr>
        <p:spPr>
          <a:xfrm>
            <a:off x="5989674" y="1169581"/>
            <a:ext cx="1847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A529743-DE20-4B48-99C7-6D17E52957B4}"/>
              </a:ext>
            </a:extLst>
          </p:cNvPr>
          <p:cNvSpPr txBox="1"/>
          <p:nvPr/>
        </p:nvSpPr>
        <p:spPr>
          <a:xfrm>
            <a:off x="4278992" y="701750"/>
            <a:ext cx="21261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dirty="0">
                <a:solidFill>
                  <a:srgbClr val="FF0000"/>
                </a:solidFill>
              </a:rPr>
              <a:t>Tiết73</a:t>
            </a:r>
            <a:endParaRPr 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00253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9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62837"/>
            <a:ext cx="3657607" cy="365760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44847" y="576737"/>
            <a:ext cx="4999153" cy="40298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7735208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5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0670" y="346703"/>
            <a:ext cx="4876549" cy="1286367"/>
          </a:xfrm>
          <a:prstGeom prst="rect">
            <a:avLst/>
          </a:prstGeom>
        </p:spPr>
      </p:pic>
      <p:grpSp>
        <p:nvGrpSpPr>
          <p:cNvPr id="41" name="Google Shape;10824;p75"/>
          <p:cNvGrpSpPr/>
          <p:nvPr/>
        </p:nvGrpSpPr>
        <p:grpSpPr>
          <a:xfrm>
            <a:off x="898905" y="1986346"/>
            <a:ext cx="1827300" cy="1930973"/>
            <a:chOff x="971263" y="2363802"/>
            <a:chExt cx="1827300" cy="1930973"/>
          </a:xfrm>
        </p:grpSpPr>
        <p:sp>
          <p:nvSpPr>
            <p:cNvPr id="42" name="Google Shape;10825;p75"/>
            <p:cNvSpPr/>
            <p:nvPr/>
          </p:nvSpPr>
          <p:spPr>
            <a:xfrm>
              <a:off x="971263" y="2363802"/>
              <a:ext cx="1827300" cy="1827300"/>
            </a:xfrm>
            <a:prstGeom prst="ellipse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43" name="Google Shape;10826;p75"/>
            <p:cNvGrpSpPr/>
            <p:nvPr/>
          </p:nvGrpSpPr>
          <p:grpSpPr>
            <a:xfrm>
              <a:off x="1257438" y="2571750"/>
              <a:ext cx="1254975" cy="1723025"/>
              <a:chOff x="3332925" y="1157750"/>
              <a:chExt cx="1254975" cy="1723025"/>
            </a:xfrm>
          </p:grpSpPr>
          <p:grpSp>
            <p:nvGrpSpPr>
              <p:cNvPr id="44" name="Google Shape;10827;p75"/>
              <p:cNvGrpSpPr/>
              <p:nvPr/>
            </p:nvGrpSpPr>
            <p:grpSpPr>
              <a:xfrm>
                <a:off x="3332925" y="1157750"/>
                <a:ext cx="1254975" cy="1723025"/>
                <a:chOff x="3332925" y="1157750"/>
                <a:chExt cx="1254975" cy="1723025"/>
              </a:xfrm>
            </p:grpSpPr>
            <p:sp>
              <p:nvSpPr>
                <p:cNvPr id="46" name="Google Shape;10828;p75"/>
                <p:cNvSpPr/>
                <p:nvPr/>
              </p:nvSpPr>
              <p:spPr>
                <a:xfrm>
                  <a:off x="3666200" y="2385775"/>
                  <a:ext cx="666675" cy="4950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667" h="19800" extrusionOk="0">
                      <a:moveTo>
                        <a:pt x="12194" y="0"/>
                      </a:moveTo>
                      <a:cubicBezTo>
                        <a:pt x="2313" y="0"/>
                        <a:pt x="0" y="14170"/>
                        <a:pt x="0" y="14170"/>
                      </a:cubicBezTo>
                      <a:cubicBezTo>
                        <a:pt x="1554" y="15623"/>
                        <a:pt x="3083" y="16726"/>
                        <a:pt x="4562" y="17553"/>
                      </a:cubicBezTo>
                      <a:cubicBezTo>
                        <a:pt x="7439" y="19181"/>
                        <a:pt x="10205" y="19799"/>
                        <a:pt x="12749" y="19799"/>
                      </a:cubicBezTo>
                      <a:cubicBezTo>
                        <a:pt x="18316" y="19799"/>
                        <a:pt x="22817" y="16837"/>
                        <a:pt x="25088" y="14997"/>
                      </a:cubicBezTo>
                      <a:cubicBezTo>
                        <a:pt x="26090" y="14145"/>
                        <a:pt x="26667" y="13543"/>
                        <a:pt x="26667" y="13543"/>
                      </a:cubicBezTo>
                      <a:cubicBezTo>
                        <a:pt x="25865" y="10761"/>
                        <a:pt x="24436" y="5799"/>
                        <a:pt x="20476" y="2691"/>
                      </a:cubicBezTo>
                      <a:cubicBezTo>
                        <a:pt x="19875" y="2240"/>
                        <a:pt x="19198" y="1789"/>
                        <a:pt x="18471" y="1438"/>
                      </a:cubicBezTo>
                      <a:cubicBezTo>
                        <a:pt x="16867" y="611"/>
                        <a:pt x="14938" y="84"/>
                        <a:pt x="12632" y="9"/>
                      </a:cubicBezTo>
                      <a:cubicBezTo>
                        <a:pt x="12484" y="3"/>
                        <a:pt x="12338" y="0"/>
                        <a:pt x="12194" y="0"/>
                      </a:cubicBezTo>
                      <a:close/>
                    </a:path>
                  </a:pathLst>
                </a:custGeom>
                <a:solidFill>
                  <a:srgbClr val="53282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7" name="Google Shape;10829;p75"/>
                <p:cNvSpPr/>
                <p:nvPr/>
              </p:nvSpPr>
              <p:spPr>
                <a:xfrm>
                  <a:off x="3666200" y="2385775"/>
                  <a:ext cx="511925" cy="4388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477" h="17554" extrusionOk="0">
                      <a:moveTo>
                        <a:pt x="12194" y="0"/>
                      </a:moveTo>
                      <a:cubicBezTo>
                        <a:pt x="2313" y="0"/>
                        <a:pt x="0" y="14170"/>
                        <a:pt x="0" y="14170"/>
                      </a:cubicBezTo>
                      <a:cubicBezTo>
                        <a:pt x="1554" y="15623"/>
                        <a:pt x="3083" y="16726"/>
                        <a:pt x="4562" y="17553"/>
                      </a:cubicBezTo>
                      <a:cubicBezTo>
                        <a:pt x="3835" y="12866"/>
                        <a:pt x="6140" y="6801"/>
                        <a:pt x="8872" y="6250"/>
                      </a:cubicBezTo>
                      <a:cubicBezTo>
                        <a:pt x="9157" y="6194"/>
                        <a:pt x="9421" y="6168"/>
                        <a:pt x="9667" y="6168"/>
                      </a:cubicBezTo>
                      <a:cubicBezTo>
                        <a:pt x="12280" y="6168"/>
                        <a:pt x="12784" y="9066"/>
                        <a:pt x="12807" y="9157"/>
                      </a:cubicBezTo>
                      <a:cubicBezTo>
                        <a:pt x="12857" y="9082"/>
                        <a:pt x="14862" y="5498"/>
                        <a:pt x="17845" y="4395"/>
                      </a:cubicBezTo>
                      <a:cubicBezTo>
                        <a:pt x="19148" y="3894"/>
                        <a:pt x="19975" y="3267"/>
                        <a:pt x="20476" y="2691"/>
                      </a:cubicBezTo>
                      <a:cubicBezTo>
                        <a:pt x="19875" y="2240"/>
                        <a:pt x="19198" y="1789"/>
                        <a:pt x="18471" y="1438"/>
                      </a:cubicBezTo>
                      <a:cubicBezTo>
                        <a:pt x="16867" y="611"/>
                        <a:pt x="14938" y="84"/>
                        <a:pt x="12632" y="9"/>
                      </a:cubicBezTo>
                      <a:cubicBezTo>
                        <a:pt x="12484" y="3"/>
                        <a:pt x="12338" y="0"/>
                        <a:pt x="12194" y="0"/>
                      </a:cubicBezTo>
                      <a:close/>
                    </a:path>
                  </a:pathLst>
                </a:custGeom>
                <a:solidFill>
                  <a:srgbClr val="3806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8" name="Google Shape;10830;p75"/>
                <p:cNvSpPr/>
                <p:nvPr/>
              </p:nvSpPr>
              <p:spPr>
                <a:xfrm>
                  <a:off x="4125475" y="2421700"/>
                  <a:ext cx="207400" cy="3390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296" h="13560" extrusionOk="0">
                      <a:moveTo>
                        <a:pt x="100" y="1"/>
                      </a:moveTo>
                      <a:cubicBezTo>
                        <a:pt x="25" y="427"/>
                        <a:pt x="0" y="878"/>
                        <a:pt x="25" y="1379"/>
                      </a:cubicBezTo>
                      <a:cubicBezTo>
                        <a:pt x="25" y="1379"/>
                        <a:pt x="5564" y="4287"/>
                        <a:pt x="6717" y="13560"/>
                      </a:cubicBezTo>
                      <a:cubicBezTo>
                        <a:pt x="7719" y="12708"/>
                        <a:pt x="8296" y="12106"/>
                        <a:pt x="8296" y="12106"/>
                      </a:cubicBezTo>
                      <a:cubicBezTo>
                        <a:pt x="7344" y="8898"/>
                        <a:pt x="5614" y="2783"/>
                        <a:pt x="100" y="1"/>
                      </a:cubicBezTo>
                      <a:close/>
                    </a:path>
                  </a:pathLst>
                </a:custGeom>
                <a:solidFill>
                  <a:srgbClr val="7B4F4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9" name="Google Shape;10831;p75"/>
                <p:cNvSpPr/>
                <p:nvPr/>
              </p:nvSpPr>
              <p:spPr>
                <a:xfrm>
                  <a:off x="3806550" y="2325700"/>
                  <a:ext cx="372825" cy="2370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4913" h="9480" extrusionOk="0">
                      <a:moveTo>
                        <a:pt x="7198" y="0"/>
                      </a:moveTo>
                      <a:cubicBezTo>
                        <a:pt x="7049" y="0"/>
                        <a:pt x="6897" y="2"/>
                        <a:pt x="6742" y="6"/>
                      </a:cubicBezTo>
                      <a:cubicBezTo>
                        <a:pt x="2381" y="132"/>
                        <a:pt x="0" y="1335"/>
                        <a:pt x="251" y="3866"/>
                      </a:cubicBezTo>
                      <a:cubicBezTo>
                        <a:pt x="526" y="6422"/>
                        <a:pt x="6817" y="6272"/>
                        <a:pt x="6917" y="9480"/>
                      </a:cubicBezTo>
                      <a:lnTo>
                        <a:pt x="6943" y="9480"/>
                      </a:lnTo>
                      <a:cubicBezTo>
                        <a:pt x="6993" y="9355"/>
                        <a:pt x="8847" y="6272"/>
                        <a:pt x="12080" y="5445"/>
                      </a:cubicBezTo>
                      <a:cubicBezTo>
                        <a:pt x="14913" y="4718"/>
                        <a:pt x="14161" y="1034"/>
                        <a:pt x="9324" y="182"/>
                      </a:cubicBezTo>
                      <a:cubicBezTo>
                        <a:pt x="8673" y="56"/>
                        <a:pt x="7969" y="0"/>
                        <a:pt x="7198" y="0"/>
                      </a:cubicBezTo>
                      <a:close/>
                    </a:path>
                  </a:pathLst>
                </a:custGeom>
                <a:solidFill>
                  <a:srgbClr val="FF383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0" name="Google Shape;10832;p75"/>
                <p:cNvSpPr/>
                <p:nvPr/>
              </p:nvSpPr>
              <p:spPr>
                <a:xfrm>
                  <a:off x="4366075" y="1860775"/>
                  <a:ext cx="207425" cy="2313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297" h="9254" extrusionOk="0">
                      <a:moveTo>
                        <a:pt x="4309" y="1"/>
                      </a:moveTo>
                      <a:cubicBezTo>
                        <a:pt x="3309" y="1"/>
                        <a:pt x="2507" y="257"/>
                        <a:pt x="2507" y="257"/>
                      </a:cubicBezTo>
                      <a:cubicBezTo>
                        <a:pt x="2507" y="257"/>
                        <a:pt x="0" y="5170"/>
                        <a:pt x="276" y="7150"/>
                      </a:cubicBezTo>
                      <a:cubicBezTo>
                        <a:pt x="415" y="8163"/>
                        <a:pt x="2261" y="9253"/>
                        <a:pt x="4123" y="9253"/>
                      </a:cubicBezTo>
                      <a:cubicBezTo>
                        <a:pt x="5623" y="9253"/>
                        <a:pt x="7132" y="8546"/>
                        <a:pt x="7770" y="6523"/>
                      </a:cubicBezTo>
                      <a:cubicBezTo>
                        <a:pt x="7895" y="6047"/>
                        <a:pt x="7995" y="5520"/>
                        <a:pt x="8045" y="4919"/>
                      </a:cubicBezTo>
                      <a:cubicBezTo>
                        <a:pt x="8296" y="1385"/>
                        <a:pt x="6642" y="307"/>
                        <a:pt x="5088" y="57"/>
                      </a:cubicBezTo>
                      <a:cubicBezTo>
                        <a:pt x="4822" y="17"/>
                        <a:pt x="4560" y="1"/>
                        <a:pt x="4309" y="1"/>
                      </a:cubicBezTo>
                      <a:close/>
                    </a:path>
                  </a:pathLst>
                </a:custGeom>
                <a:solidFill>
                  <a:srgbClr val="FFC39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1" name="Google Shape;10833;p75"/>
                <p:cNvSpPr/>
                <p:nvPr/>
              </p:nvSpPr>
              <p:spPr>
                <a:xfrm>
                  <a:off x="3337875" y="1850850"/>
                  <a:ext cx="199900" cy="2317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996" h="9270" extrusionOk="0">
                      <a:moveTo>
                        <a:pt x="3691" y="0"/>
                      </a:moveTo>
                      <a:cubicBezTo>
                        <a:pt x="3314" y="0"/>
                        <a:pt x="2918" y="43"/>
                        <a:pt x="2532" y="153"/>
                      </a:cubicBezTo>
                      <a:cubicBezTo>
                        <a:pt x="1203" y="529"/>
                        <a:pt x="0" y="1682"/>
                        <a:pt x="0" y="4664"/>
                      </a:cubicBezTo>
                      <a:cubicBezTo>
                        <a:pt x="0" y="8144"/>
                        <a:pt x="1998" y="9270"/>
                        <a:pt x="3946" y="9270"/>
                      </a:cubicBezTo>
                      <a:cubicBezTo>
                        <a:pt x="5689" y="9270"/>
                        <a:pt x="7393" y="8369"/>
                        <a:pt x="7594" y="7446"/>
                      </a:cubicBezTo>
                      <a:cubicBezTo>
                        <a:pt x="7995" y="5466"/>
                        <a:pt x="5840" y="404"/>
                        <a:pt x="5840" y="404"/>
                      </a:cubicBezTo>
                      <a:cubicBezTo>
                        <a:pt x="5840" y="404"/>
                        <a:pt x="5514" y="253"/>
                        <a:pt x="4988" y="153"/>
                      </a:cubicBezTo>
                      <a:cubicBezTo>
                        <a:pt x="4623" y="69"/>
                        <a:pt x="4172" y="0"/>
                        <a:pt x="3691" y="0"/>
                      </a:cubicBezTo>
                      <a:close/>
                    </a:path>
                  </a:pathLst>
                </a:custGeom>
                <a:solidFill>
                  <a:srgbClr val="FFC39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2" name="Google Shape;10834;p75"/>
                <p:cNvSpPr/>
                <p:nvPr/>
              </p:nvSpPr>
              <p:spPr>
                <a:xfrm>
                  <a:off x="4409925" y="1920400"/>
                  <a:ext cx="121550" cy="1113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62" h="4452" extrusionOk="0">
                      <a:moveTo>
                        <a:pt x="2213" y="1"/>
                      </a:moveTo>
                      <a:cubicBezTo>
                        <a:pt x="1483" y="1"/>
                        <a:pt x="853" y="153"/>
                        <a:pt x="853" y="153"/>
                      </a:cubicBezTo>
                      <a:cubicBezTo>
                        <a:pt x="853" y="153"/>
                        <a:pt x="1" y="1531"/>
                        <a:pt x="151" y="2935"/>
                      </a:cubicBezTo>
                      <a:cubicBezTo>
                        <a:pt x="219" y="3715"/>
                        <a:pt x="1193" y="4451"/>
                        <a:pt x="2201" y="4451"/>
                      </a:cubicBezTo>
                      <a:cubicBezTo>
                        <a:pt x="3039" y="4451"/>
                        <a:pt x="3900" y="3944"/>
                        <a:pt x="4286" y="2534"/>
                      </a:cubicBezTo>
                      <a:cubicBezTo>
                        <a:pt x="4861" y="405"/>
                        <a:pt x="3404" y="1"/>
                        <a:pt x="2213" y="1"/>
                      </a:cubicBezTo>
                      <a:close/>
                    </a:path>
                  </a:pathLst>
                </a:custGeom>
                <a:solidFill>
                  <a:srgbClr val="FF706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3" name="Google Shape;10835;p75"/>
                <p:cNvSpPr/>
                <p:nvPr/>
              </p:nvSpPr>
              <p:spPr>
                <a:xfrm>
                  <a:off x="4366075" y="1860775"/>
                  <a:ext cx="194250" cy="2313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770" h="9254" extrusionOk="0">
                      <a:moveTo>
                        <a:pt x="4309" y="1"/>
                      </a:moveTo>
                      <a:cubicBezTo>
                        <a:pt x="3309" y="1"/>
                        <a:pt x="2507" y="257"/>
                        <a:pt x="2507" y="257"/>
                      </a:cubicBezTo>
                      <a:cubicBezTo>
                        <a:pt x="2507" y="257"/>
                        <a:pt x="0" y="5170"/>
                        <a:pt x="276" y="7150"/>
                      </a:cubicBezTo>
                      <a:cubicBezTo>
                        <a:pt x="415" y="8163"/>
                        <a:pt x="2261" y="9253"/>
                        <a:pt x="4123" y="9253"/>
                      </a:cubicBezTo>
                      <a:cubicBezTo>
                        <a:pt x="5623" y="9253"/>
                        <a:pt x="7132" y="8546"/>
                        <a:pt x="7770" y="6523"/>
                      </a:cubicBezTo>
                      <a:lnTo>
                        <a:pt x="7770" y="6523"/>
                      </a:lnTo>
                      <a:cubicBezTo>
                        <a:pt x="6648" y="7136"/>
                        <a:pt x="5394" y="7540"/>
                        <a:pt x="4485" y="7540"/>
                      </a:cubicBezTo>
                      <a:cubicBezTo>
                        <a:pt x="3424" y="7540"/>
                        <a:pt x="2836" y="6988"/>
                        <a:pt x="3484" y="5571"/>
                      </a:cubicBezTo>
                      <a:cubicBezTo>
                        <a:pt x="4411" y="3515"/>
                        <a:pt x="4862" y="1360"/>
                        <a:pt x="5088" y="57"/>
                      </a:cubicBezTo>
                      <a:cubicBezTo>
                        <a:pt x="4822" y="17"/>
                        <a:pt x="4560" y="1"/>
                        <a:pt x="4309" y="1"/>
                      </a:cubicBezTo>
                      <a:close/>
                    </a:path>
                  </a:pathLst>
                </a:custGeom>
                <a:solidFill>
                  <a:srgbClr val="F99863">
                    <a:alpha val="575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4" name="Google Shape;10836;p75"/>
                <p:cNvSpPr/>
                <p:nvPr/>
              </p:nvSpPr>
              <p:spPr>
                <a:xfrm>
                  <a:off x="3332925" y="1854675"/>
                  <a:ext cx="204850" cy="2279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194" h="9117" extrusionOk="0">
                      <a:moveTo>
                        <a:pt x="5186" y="0"/>
                      </a:moveTo>
                      <a:cubicBezTo>
                        <a:pt x="5010" y="1880"/>
                        <a:pt x="4960" y="4311"/>
                        <a:pt x="5612" y="5890"/>
                      </a:cubicBezTo>
                      <a:cubicBezTo>
                        <a:pt x="6022" y="6849"/>
                        <a:pt x="5290" y="7429"/>
                        <a:pt x="4339" y="7429"/>
                      </a:cubicBezTo>
                      <a:cubicBezTo>
                        <a:pt x="2556" y="7429"/>
                        <a:pt x="0" y="5393"/>
                        <a:pt x="2730" y="0"/>
                      </a:cubicBezTo>
                      <a:lnTo>
                        <a:pt x="2730" y="0"/>
                      </a:lnTo>
                      <a:cubicBezTo>
                        <a:pt x="1401" y="376"/>
                        <a:pt x="198" y="1529"/>
                        <a:pt x="198" y="4511"/>
                      </a:cubicBezTo>
                      <a:cubicBezTo>
                        <a:pt x="198" y="7991"/>
                        <a:pt x="2196" y="9117"/>
                        <a:pt x="4144" y="9117"/>
                      </a:cubicBezTo>
                      <a:cubicBezTo>
                        <a:pt x="5887" y="9117"/>
                        <a:pt x="7591" y="8216"/>
                        <a:pt x="7792" y="7293"/>
                      </a:cubicBezTo>
                      <a:cubicBezTo>
                        <a:pt x="8193" y="5313"/>
                        <a:pt x="6038" y="251"/>
                        <a:pt x="6038" y="251"/>
                      </a:cubicBezTo>
                      <a:cubicBezTo>
                        <a:pt x="6038" y="251"/>
                        <a:pt x="5712" y="100"/>
                        <a:pt x="5186" y="0"/>
                      </a:cubicBezTo>
                      <a:close/>
                    </a:path>
                  </a:pathLst>
                </a:custGeom>
                <a:solidFill>
                  <a:srgbClr val="F99863">
                    <a:alpha val="575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5" name="Google Shape;10837;p75"/>
                <p:cNvSpPr/>
                <p:nvPr/>
              </p:nvSpPr>
              <p:spPr>
                <a:xfrm>
                  <a:off x="3909300" y="2242500"/>
                  <a:ext cx="130975" cy="1980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239" h="7920" extrusionOk="0">
                      <a:moveTo>
                        <a:pt x="5239" y="1"/>
                      </a:moveTo>
                      <a:lnTo>
                        <a:pt x="201" y="602"/>
                      </a:lnTo>
                      <a:lnTo>
                        <a:pt x="0" y="6693"/>
                      </a:lnTo>
                      <a:cubicBezTo>
                        <a:pt x="0" y="6693"/>
                        <a:pt x="764" y="7919"/>
                        <a:pt x="2307" y="7919"/>
                      </a:cubicBezTo>
                      <a:cubicBezTo>
                        <a:pt x="3035" y="7919"/>
                        <a:pt x="3937" y="7646"/>
                        <a:pt x="5013" y="6843"/>
                      </a:cubicBezTo>
                      <a:lnTo>
                        <a:pt x="5138" y="2532"/>
                      </a:lnTo>
                      <a:lnTo>
                        <a:pt x="5239" y="1"/>
                      </a:lnTo>
                      <a:close/>
                    </a:path>
                  </a:pathLst>
                </a:custGeom>
                <a:solidFill>
                  <a:srgbClr val="FFC39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6" name="Google Shape;10838;p75"/>
                <p:cNvSpPr/>
                <p:nvPr/>
              </p:nvSpPr>
              <p:spPr>
                <a:xfrm>
                  <a:off x="3909300" y="2242500"/>
                  <a:ext cx="130975" cy="1980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239" h="7920" extrusionOk="0">
                      <a:moveTo>
                        <a:pt x="5239" y="1"/>
                      </a:moveTo>
                      <a:lnTo>
                        <a:pt x="201" y="602"/>
                      </a:lnTo>
                      <a:lnTo>
                        <a:pt x="0" y="6693"/>
                      </a:lnTo>
                      <a:cubicBezTo>
                        <a:pt x="0" y="6693"/>
                        <a:pt x="764" y="7919"/>
                        <a:pt x="2307" y="7919"/>
                      </a:cubicBezTo>
                      <a:cubicBezTo>
                        <a:pt x="3035" y="7919"/>
                        <a:pt x="3937" y="7646"/>
                        <a:pt x="5013" y="6843"/>
                      </a:cubicBezTo>
                      <a:lnTo>
                        <a:pt x="5013" y="6843"/>
                      </a:lnTo>
                      <a:cubicBezTo>
                        <a:pt x="4482" y="7058"/>
                        <a:pt x="4021" y="7150"/>
                        <a:pt x="3627" y="7150"/>
                      </a:cubicBezTo>
                      <a:cubicBezTo>
                        <a:pt x="1120" y="7150"/>
                        <a:pt x="1268" y="3399"/>
                        <a:pt x="2632" y="3334"/>
                      </a:cubicBezTo>
                      <a:cubicBezTo>
                        <a:pt x="3785" y="3259"/>
                        <a:pt x="4737" y="2783"/>
                        <a:pt x="5138" y="2532"/>
                      </a:cubicBezTo>
                      <a:lnTo>
                        <a:pt x="5239" y="1"/>
                      </a:lnTo>
                      <a:close/>
                    </a:path>
                  </a:pathLst>
                </a:custGeom>
                <a:solidFill>
                  <a:srgbClr val="F99863">
                    <a:alpha val="575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7" name="Google Shape;10839;p75"/>
                <p:cNvSpPr/>
                <p:nvPr/>
              </p:nvSpPr>
              <p:spPr>
                <a:xfrm>
                  <a:off x="3472575" y="1402450"/>
                  <a:ext cx="971850" cy="8856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8874" h="35424" extrusionOk="0">
                      <a:moveTo>
                        <a:pt x="21796" y="1"/>
                      </a:moveTo>
                      <a:cubicBezTo>
                        <a:pt x="21314" y="1"/>
                        <a:pt x="20816" y="15"/>
                        <a:pt x="20302" y="44"/>
                      </a:cubicBezTo>
                      <a:cubicBezTo>
                        <a:pt x="7419" y="771"/>
                        <a:pt x="1154" y="8264"/>
                        <a:pt x="552" y="16610"/>
                      </a:cubicBezTo>
                      <a:cubicBezTo>
                        <a:pt x="1" y="24254"/>
                        <a:pt x="2883" y="34831"/>
                        <a:pt x="19500" y="35407"/>
                      </a:cubicBezTo>
                      <a:cubicBezTo>
                        <a:pt x="19802" y="35418"/>
                        <a:pt x="20099" y="35423"/>
                        <a:pt x="20393" y="35423"/>
                      </a:cubicBezTo>
                      <a:cubicBezTo>
                        <a:pt x="24247" y="35423"/>
                        <a:pt x="27414" y="34522"/>
                        <a:pt x="29976" y="33102"/>
                      </a:cubicBezTo>
                      <a:cubicBezTo>
                        <a:pt x="36292" y="29568"/>
                        <a:pt x="38873" y="22726"/>
                        <a:pt x="38848" y="17713"/>
                      </a:cubicBezTo>
                      <a:cubicBezTo>
                        <a:pt x="38848" y="16360"/>
                        <a:pt x="38648" y="15157"/>
                        <a:pt x="38272" y="14154"/>
                      </a:cubicBezTo>
                      <a:cubicBezTo>
                        <a:pt x="36034" y="8163"/>
                        <a:pt x="33380" y="1"/>
                        <a:pt x="21796" y="1"/>
                      </a:cubicBezTo>
                      <a:close/>
                    </a:path>
                  </a:pathLst>
                </a:custGeom>
                <a:solidFill>
                  <a:srgbClr val="FFC39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8" name="Google Shape;10840;p75"/>
                <p:cNvSpPr/>
                <p:nvPr/>
              </p:nvSpPr>
              <p:spPr>
                <a:xfrm>
                  <a:off x="3472575" y="1402450"/>
                  <a:ext cx="971225" cy="8856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8849" h="35424" extrusionOk="0">
                      <a:moveTo>
                        <a:pt x="21796" y="1"/>
                      </a:moveTo>
                      <a:cubicBezTo>
                        <a:pt x="21314" y="1"/>
                        <a:pt x="20816" y="15"/>
                        <a:pt x="20302" y="44"/>
                      </a:cubicBezTo>
                      <a:cubicBezTo>
                        <a:pt x="7419" y="771"/>
                        <a:pt x="1154" y="8264"/>
                        <a:pt x="552" y="16610"/>
                      </a:cubicBezTo>
                      <a:cubicBezTo>
                        <a:pt x="1" y="24254"/>
                        <a:pt x="2883" y="34831"/>
                        <a:pt x="19500" y="35407"/>
                      </a:cubicBezTo>
                      <a:cubicBezTo>
                        <a:pt x="19802" y="35418"/>
                        <a:pt x="20099" y="35423"/>
                        <a:pt x="20393" y="35423"/>
                      </a:cubicBezTo>
                      <a:cubicBezTo>
                        <a:pt x="24247" y="35423"/>
                        <a:pt x="27414" y="34522"/>
                        <a:pt x="29976" y="33102"/>
                      </a:cubicBezTo>
                      <a:lnTo>
                        <a:pt x="29976" y="33102"/>
                      </a:lnTo>
                      <a:cubicBezTo>
                        <a:pt x="27675" y="33697"/>
                        <a:pt x="24950" y="34084"/>
                        <a:pt x="22341" y="34084"/>
                      </a:cubicBezTo>
                      <a:cubicBezTo>
                        <a:pt x="17587" y="34084"/>
                        <a:pt x="13219" y="32799"/>
                        <a:pt x="12507" y="29142"/>
                      </a:cubicBezTo>
                      <a:cubicBezTo>
                        <a:pt x="11104" y="21999"/>
                        <a:pt x="10928" y="14731"/>
                        <a:pt x="21079" y="13954"/>
                      </a:cubicBezTo>
                      <a:cubicBezTo>
                        <a:pt x="21901" y="13891"/>
                        <a:pt x="22714" y="13861"/>
                        <a:pt x="23514" y="13861"/>
                      </a:cubicBezTo>
                      <a:cubicBezTo>
                        <a:pt x="30345" y="13861"/>
                        <a:pt x="36223" y="16008"/>
                        <a:pt x="38848" y="17713"/>
                      </a:cubicBezTo>
                      <a:cubicBezTo>
                        <a:pt x="38848" y="16360"/>
                        <a:pt x="38648" y="15157"/>
                        <a:pt x="38272" y="14154"/>
                      </a:cubicBezTo>
                      <a:cubicBezTo>
                        <a:pt x="36034" y="8163"/>
                        <a:pt x="33380" y="1"/>
                        <a:pt x="21796" y="1"/>
                      </a:cubicBezTo>
                      <a:close/>
                    </a:path>
                  </a:pathLst>
                </a:custGeom>
                <a:solidFill>
                  <a:srgbClr val="F99863">
                    <a:alpha val="575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9" name="Google Shape;10841;p75"/>
                <p:cNvSpPr/>
                <p:nvPr/>
              </p:nvSpPr>
              <p:spPr>
                <a:xfrm>
                  <a:off x="3580350" y="1989950"/>
                  <a:ext cx="213050" cy="2094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522" h="8376" extrusionOk="0">
                      <a:moveTo>
                        <a:pt x="4271" y="0"/>
                      </a:moveTo>
                      <a:cubicBezTo>
                        <a:pt x="2004" y="0"/>
                        <a:pt x="149" y="1778"/>
                        <a:pt x="76" y="4038"/>
                      </a:cubicBezTo>
                      <a:cubicBezTo>
                        <a:pt x="0" y="6343"/>
                        <a:pt x="1805" y="8298"/>
                        <a:pt x="4111" y="8374"/>
                      </a:cubicBezTo>
                      <a:cubicBezTo>
                        <a:pt x="4157" y="8375"/>
                        <a:pt x="4204" y="8376"/>
                        <a:pt x="4250" y="8376"/>
                      </a:cubicBezTo>
                      <a:cubicBezTo>
                        <a:pt x="6495" y="8376"/>
                        <a:pt x="8373" y="6598"/>
                        <a:pt x="8447" y="4338"/>
                      </a:cubicBezTo>
                      <a:cubicBezTo>
                        <a:pt x="8522" y="2033"/>
                        <a:pt x="6717" y="78"/>
                        <a:pt x="4412" y="3"/>
                      </a:cubicBezTo>
                      <a:cubicBezTo>
                        <a:pt x="4365" y="1"/>
                        <a:pt x="4318" y="0"/>
                        <a:pt x="4271" y="0"/>
                      </a:cubicBezTo>
                      <a:close/>
                    </a:path>
                  </a:pathLst>
                </a:custGeom>
                <a:solidFill>
                  <a:srgbClr val="FF7069">
                    <a:alpha val="6473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0" name="Google Shape;10842;p75"/>
                <p:cNvSpPr/>
                <p:nvPr/>
              </p:nvSpPr>
              <p:spPr>
                <a:xfrm>
                  <a:off x="4126725" y="1983675"/>
                  <a:ext cx="213675" cy="2094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547" h="8377" extrusionOk="0">
                      <a:moveTo>
                        <a:pt x="4272" y="1"/>
                      </a:moveTo>
                      <a:cubicBezTo>
                        <a:pt x="2029" y="1"/>
                        <a:pt x="174" y="1779"/>
                        <a:pt x="101" y="4063"/>
                      </a:cubicBezTo>
                      <a:cubicBezTo>
                        <a:pt x="0" y="6369"/>
                        <a:pt x="1830" y="8299"/>
                        <a:pt x="4136" y="8374"/>
                      </a:cubicBezTo>
                      <a:cubicBezTo>
                        <a:pt x="4182" y="8375"/>
                        <a:pt x="4228" y="8376"/>
                        <a:pt x="4275" y="8376"/>
                      </a:cubicBezTo>
                      <a:cubicBezTo>
                        <a:pt x="6518" y="8376"/>
                        <a:pt x="8373" y="6598"/>
                        <a:pt x="8471" y="4339"/>
                      </a:cubicBezTo>
                      <a:cubicBezTo>
                        <a:pt x="8547" y="2033"/>
                        <a:pt x="6717" y="103"/>
                        <a:pt x="4411" y="3"/>
                      </a:cubicBezTo>
                      <a:cubicBezTo>
                        <a:pt x="4365" y="1"/>
                        <a:pt x="4319" y="1"/>
                        <a:pt x="4272" y="1"/>
                      </a:cubicBezTo>
                      <a:close/>
                    </a:path>
                  </a:pathLst>
                </a:custGeom>
                <a:solidFill>
                  <a:srgbClr val="FF7069">
                    <a:alpha val="6473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1" name="Google Shape;10843;p75"/>
                <p:cNvSpPr/>
                <p:nvPr/>
              </p:nvSpPr>
              <p:spPr>
                <a:xfrm>
                  <a:off x="3416825" y="1157750"/>
                  <a:ext cx="1112175" cy="681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487" h="27276" extrusionOk="0">
                      <a:moveTo>
                        <a:pt x="29601" y="0"/>
                      </a:moveTo>
                      <a:cubicBezTo>
                        <a:pt x="29508" y="0"/>
                        <a:pt x="29415" y="19"/>
                        <a:pt x="29324" y="57"/>
                      </a:cubicBezTo>
                      <a:cubicBezTo>
                        <a:pt x="27569" y="809"/>
                        <a:pt x="31354" y="5721"/>
                        <a:pt x="31354" y="5721"/>
                      </a:cubicBezTo>
                      <a:cubicBezTo>
                        <a:pt x="31354" y="5721"/>
                        <a:pt x="29129" y="2912"/>
                        <a:pt x="23061" y="2912"/>
                      </a:cubicBezTo>
                      <a:cubicBezTo>
                        <a:pt x="22721" y="2912"/>
                        <a:pt x="22369" y="2921"/>
                        <a:pt x="22005" y="2940"/>
                      </a:cubicBezTo>
                      <a:cubicBezTo>
                        <a:pt x="19674" y="3065"/>
                        <a:pt x="16867" y="3566"/>
                        <a:pt x="13459" y="4744"/>
                      </a:cubicBezTo>
                      <a:cubicBezTo>
                        <a:pt x="25" y="9406"/>
                        <a:pt x="0" y="23717"/>
                        <a:pt x="1529" y="27025"/>
                      </a:cubicBezTo>
                      <a:cubicBezTo>
                        <a:pt x="1529" y="27025"/>
                        <a:pt x="6516" y="24293"/>
                        <a:pt x="10953" y="23641"/>
                      </a:cubicBezTo>
                      <a:cubicBezTo>
                        <a:pt x="10953" y="23641"/>
                        <a:pt x="11930" y="15872"/>
                        <a:pt x="12882" y="14844"/>
                      </a:cubicBezTo>
                      <a:cubicBezTo>
                        <a:pt x="12945" y="14780"/>
                        <a:pt x="13001" y="14750"/>
                        <a:pt x="13052" y="14750"/>
                      </a:cubicBezTo>
                      <a:cubicBezTo>
                        <a:pt x="13800" y="14750"/>
                        <a:pt x="13386" y="21235"/>
                        <a:pt x="13785" y="22338"/>
                      </a:cubicBezTo>
                      <a:cubicBezTo>
                        <a:pt x="13785" y="22338"/>
                        <a:pt x="15714" y="22288"/>
                        <a:pt x="17870" y="22263"/>
                      </a:cubicBezTo>
                      <a:cubicBezTo>
                        <a:pt x="18650" y="22254"/>
                        <a:pt x="19460" y="22248"/>
                        <a:pt x="20221" y="22248"/>
                      </a:cubicBezTo>
                      <a:cubicBezTo>
                        <a:pt x="21540" y="22248"/>
                        <a:pt x="22714" y="22265"/>
                        <a:pt x="23334" y="22313"/>
                      </a:cubicBezTo>
                      <a:cubicBezTo>
                        <a:pt x="23334" y="22313"/>
                        <a:pt x="23434" y="16423"/>
                        <a:pt x="22882" y="15095"/>
                      </a:cubicBezTo>
                      <a:cubicBezTo>
                        <a:pt x="22793" y="14873"/>
                        <a:pt x="22807" y="14762"/>
                        <a:pt x="22895" y="14762"/>
                      </a:cubicBezTo>
                      <a:cubicBezTo>
                        <a:pt x="23321" y="14762"/>
                        <a:pt x="25474" y="17379"/>
                        <a:pt x="25765" y="22514"/>
                      </a:cubicBezTo>
                      <a:cubicBezTo>
                        <a:pt x="25765" y="22514"/>
                        <a:pt x="32156" y="23190"/>
                        <a:pt x="34236" y="23742"/>
                      </a:cubicBezTo>
                      <a:cubicBezTo>
                        <a:pt x="34236" y="23742"/>
                        <a:pt x="33509" y="17200"/>
                        <a:pt x="32632" y="15646"/>
                      </a:cubicBezTo>
                      <a:cubicBezTo>
                        <a:pt x="32513" y="15439"/>
                        <a:pt x="32487" y="15342"/>
                        <a:pt x="32530" y="15342"/>
                      </a:cubicBezTo>
                      <a:cubicBezTo>
                        <a:pt x="32810" y="15342"/>
                        <a:pt x="35952" y="19327"/>
                        <a:pt x="36191" y="24268"/>
                      </a:cubicBezTo>
                      <a:cubicBezTo>
                        <a:pt x="36191" y="24268"/>
                        <a:pt x="38898" y="25120"/>
                        <a:pt x="40752" y="26223"/>
                      </a:cubicBezTo>
                      <a:cubicBezTo>
                        <a:pt x="41329" y="26549"/>
                        <a:pt x="41830" y="26900"/>
                        <a:pt x="42131" y="27275"/>
                      </a:cubicBezTo>
                      <a:cubicBezTo>
                        <a:pt x="42131" y="27275"/>
                        <a:pt x="44487" y="12689"/>
                        <a:pt x="35138" y="7250"/>
                      </a:cubicBezTo>
                      <a:cubicBezTo>
                        <a:pt x="35289" y="7200"/>
                        <a:pt x="41128" y="5446"/>
                        <a:pt x="40602" y="3942"/>
                      </a:cubicBezTo>
                      <a:cubicBezTo>
                        <a:pt x="40460" y="3531"/>
                        <a:pt x="39999" y="3352"/>
                        <a:pt x="39365" y="3352"/>
                      </a:cubicBezTo>
                      <a:cubicBezTo>
                        <a:pt x="37643" y="3352"/>
                        <a:pt x="34646" y="4672"/>
                        <a:pt x="33309" y="6248"/>
                      </a:cubicBezTo>
                      <a:cubicBezTo>
                        <a:pt x="33309" y="6248"/>
                        <a:pt x="31324" y="0"/>
                        <a:pt x="29601" y="0"/>
                      </a:cubicBezTo>
                      <a:close/>
                    </a:path>
                  </a:pathLst>
                </a:custGeom>
                <a:solidFill>
                  <a:srgbClr val="F050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2" name="Google Shape;10844;p75"/>
                <p:cNvSpPr/>
                <p:nvPr/>
              </p:nvSpPr>
              <p:spPr>
                <a:xfrm>
                  <a:off x="3578475" y="1799525"/>
                  <a:ext cx="238750" cy="152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550" h="6116" fill="none" extrusionOk="0">
                      <a:moveTo>
                        <a:pt x="1078" y="6041"/>
                      </a:moveTo>
                      <a:cubicBezTo>
                        <a:pt x="1078" y="6041"/>
                        <a:pt x="0" y="0"/>
                        <a:pt x="4888" y="201"/>
                      </a:cubicBezTo>
                      <a:cubicBezTo>
                        <a:pt x="9549" y="376"/>
                        <a:pt x="8171" y="6116"/>
                        <a:pt x="8171" y="6116"/>
                      </a:cubicBezTo>
                    </a:path>
                  </a:pathLst>
                </a:custGeom>
                <a:noFill/>
                <a:ln w="13150" cap="rnd" cmpd="sng">
                  <a:solidFill>
                    <a:srgbClr val="323232"/>
                  </a:solidFill>
                  <a:prstDash val="solid"/>
                  <a:miter lim="25062"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3" name="Google Shape;10845;p75"/>
                <p:cNvSpPr/>
                <p:nvPr/>
              </p:nvSpPr>
              <p:spPr>
                <a:xfrm>
                  <a:off x="4134875" y="1818325"/>
                  <a:ext cx="239375" cy="1535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575" h="6141" fill="none" extrusionOk="0">
                      <a:moveTo>
                        <a:pt x="1078" y="6066"/>
                      </a:moveTo>
                      <a:cubicBezTo>
                        <a:pt x="1078" y="6066"/>
                        <a:pt x="0" y="0"/>
                        <a:pt x="4887" y="201"/>
                      </a:cubicBezTo>
                      <a:cubicBezTo>
                        <a:pt x="9574" y="376"/>
                        <a:pt x="8171" y="6141"/>
                        <a:pt x="8171" y="6141"/>
                      </a:cubicBezTo>
                    </a:path>
                  </a:pathLst>
                </a:custGeom>
                <a:noFill/>
                <a:ln w="13150" cap="rnd" cmpd="sng">
                  <a:solidFill>
                    <a:srgbClr val="323232"/>
                  </a:solidFill>
                  <a:prstDash val="solid"/>
                  <a:miter lim="25062"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4" name="Google Shape;10846;p75"/>
                <p:cNvSpPr/>
                <p:nvPr/>
              </p:nvSpPr>
              <p:spPr>
                <a:xfrm>
                  <a:off x="3865200" y="1888350"/>
                  <a:ext cx="198875" cy="862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955" h="3450" extrusionOk="0">
                      <a:moveTo>
                        <a:pt x="3820" y="0"/>
                      </a:moveTo>
                      <a:cubicBezTo>
                        <a:pt x="0" y="0"/>
                        <a:pt x="1215" y="2610"/>
                        <a:pt x="4020" y="3415"/>
                      </a:cubicBezTo>
                      <a:cubicBezTo>
                        <a:pt x="4091" y="3438"/>
                        <a:pt x="4169" y="3450"/>
                        <a:pt x="4254" y="3450"/>
                      </a:cubicBezTo>
                      <a:cubicBezTo>
                        <a:pt x="4532" y="3450"/>
                        <a:pt x="4878" y="3331"/>
                        <a:pt x="5223" y="3139"/>
                      </a:cubicBezTo>
                      <a:cubicBezTo>
                        <a:pt x="6602" y="2387"/>
                        <a:pt x="7955" y="432"/>
                        <a:pt x="4897" y="57"/>
                      </a:cubicBezTo>
                      <a:cubicBezTo>
                        <a:pt x="4672" y="31"/>
                        <a:pt x="4421" y="6"/>
                        <a:pt x="4145" y="6"/>
                      </a:cubicBezTo>
                      <a:cubicBezTo>
                        <a:pt x="4033" y="2"/>
                        <a:pt x="3925" y="0"/>
                        <a:pt x="3820" y="0"/>
                      </a:cubicBezTo>
                      <a:close/>
                    </a:path>
                  </a:pathLst>
                </a:custGeom>
                <a:solidFill>
                  <a:srgbClr val="FF706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5" name="Google Shape;10847;p75"/>
                <p:cNvSpPr/>
                <p:nvPr/>
              </p:nvSpPr>
              <p:spPr>
                <a:xfrm>
                  <a:off x="3826600" y="2020700"/>
                  <a:ext cx="264425" cy="683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577" h="2733" fill="none" extrusionOk="0">
                      <a:moveTo>
                        <a:pt x="0" y="1"/>
                      </a:moveTo>
                      <a:cubicBezTo>
                        <a:pt x="0" y="1"/>
                        <a:pt x="4562" y="2732"/>
                        <a:pt x="10577" y="377"/>
                      </a:cubicBezTo>
                    </a:path>
                  </a:pathLst>
                </a:custGeom>
                <a:noFill/>
                <a:ln w="13150" cap="rnd" cmpd="sng">
                  <a:solidFill>
                    <a:srgbClr val="323232"/>
                  </a:solidFill>
                  <a:prstDash val="solid"/>
                  <a:miter lim="25062"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6" name="Google Shape;10848;p75"/>
                <p:cNvSpPr/>
                <p:nvPr/>
              </p:nvSpPr>
              <p:spPr>
                <a:xfrm>
                  <a:off x="3663050" y="2016325"/>
                  <a:ext cx="20075" cy="200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03" h="803" extrusionOk="0">
                      <a:moveTo>
                        <a:pt x="427" y="0"/>
                      </a:moveTo>
                      <a:cubicBezTo>
                        <a:pt x="201" y="0"/>
                        <a:pt x="26" y="176"/>
                        <a:pt x="1" y="376"/>
                      </a:cubicBezTo>
                      <a:cubicBezTo>
                        <a:pt x="1" y="602"/>
                        <a:pt x="176" y="777"/>
                        <a:pt x="402" y="802"/>
                      </a:cubicBezTo>
                      <a:cubicBezTo>
                        <a:pt x="602" y="802"/>
                        <a:pt x="778" y="627"/>
                        <a:pt x="803" y="401"/>
                      </a:cubicBezTo>
                      <a:cubicBezTo>
                        <a:pt x="803" y="201"/>
                        <a:pt x="627" y="0"/>
                        <a:pt x="427" y="0"/>
                      </a:cubicBezTo>
                      <a:close/>
                    </a:path>
                  </a:pathLst>
                </a:custGeom>
                <a:solidFill>
                  <a:srgbClr val="D01C1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7" name="Google Shape;10849;p75"/>
                <p:cNvSpPr/>
                <p:nvPr/>
              </p:nvSpPr>
              <p:spPr>
                <a:xfrm>
                  <a:off x="3702525" y="2053900"/>
                  <a:ext cx="20075" cy="195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03" h="781" extrusionOk="0">
                      <a:moveTo>
                        <a:pt x="427" y="1"/>
                      </a:moveTo>
                      <a:cubicBezTo>
                        <a:pt x="201" y="1"/>
                        <a:pt x="26" y="151"/>
                        <a:pt x="26" y="377"/>
                      </a:cubicBezTo>
                      <a:cubicBezTo>
                        <a:pt x="1" y="602"/>
                        <a:pt x="176" y="778"/>
                        <a:pt x="402" y="778"/>
                      </a:cubicBezTo>
                      <a:cubicBezTo>
                        <a:pt x="415" y="780"/>
                        <a:pt x="427" y="780"/>
                        <a:pt x="440" y="780"/>
                      </a:cubicBezTo>
                      <a:cubicBezTo>
                        <a:pt x="627" y="780"/>
                        <a:pt x="803" y="613"/>
                        <a:pt x="803" y="402"/>
                      </a:cubicBezTo>
                      <a:cubicBezTo>
                        <a:pt x="803" y="176"/>
                        <a:pt x="627" y="1"/>
                        <a:pt x="427" y="1"/>
                      </a:cubicBezTo>
                      <a:close/>
                    </a:path>
                  </a:pathLst>
                </a:custGeom>
                <a:solidFill>
                  <a:srgbClr val="D01C1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8" name="Google Shape;10850;p75"/>
                <p:cNvSpPr/>
                <p:nvPr/>
              </p:nvSpPr>
              <p:spPr>
                <a:xfrm>
                  <a:off x="3758300" y="2016325"/>
                  <a:ext cx="20075" cy="195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03" h="780" extrusionOk="0">
                      <a:moveTo>
                        <a:pt x="401" y="0"/>
                      </a:moveTo>
                      <a:cubicBezTo>
                        <a:pt x="201" y="0"/>
                        <a:pt x="0" y="151"/>
                        <a:pt x="0" y="376"/>
                      </a:cubicBezTo>
                      <a:cubicBezTo>
                        <a:pt x="0" y="602"/>
                        <a:pt x="151" y="777"/>
                        <a:pt x="376" y="777"/>
                      </a:cubicBezTo>
                      <a:cubicBezTo>
                        <a:pt x="391" y="779"/>
                        <a:pt x="405" y="780"/>
                        <a:pt x="419" y="780"/>
                      </a:cubicBezTo>
                      <a:cubicBezTo>
                        <a:pt x="624" y="780"/>
                        <a:pt x="777" y="612"/>
                        <a:pt x="777" y="401"/>
                      </a:cubicBezTo>
                      <a:cubicBezTo>
                        <a:pt x="802" y="201"/>
                        <a:pt x="627" y="0"/>
                        <a:pt x="401" y="0"/>
                      </a:cubicBezTo>
                      <a:close/>
                    </a:path>
                  </a:pathLst>
                </a:custGeom>
                <a:solidFill>
                  <a:srgbClr val="D01C1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9" name="Google Shape;10851;p75"/>
                <p:cNvSpPr/>
                <p:nvPr/>
              </p:nvSpPr>
              <p:spPr>
                <a:xfrm>
                  <a:off x="3561550" y="1984375"/>
                  <a:ext cx="20075" cy="195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03" h="780" extrusionOk="0">
                      <a:moveTo>
                        <a:pt x="427" y="0"/>
                      </a:moveTo>
                      <a:cubicBezTo>
                        <a:pt x="201" y="0"/>
                        <a:pt x="26" y="150"/>
                        <a:pt x="26" y="376"/>
                      </a:cubicBezTo>
                      <a:cubicBezTo>
                        <a:pt x="1" y="602"/>
                        <a:pt x="176" y="777"/>
                        <a:pt x="402" y="777"/>
                      </a:cubicBezTo>
                      <a:cubicBezTo>
                        <a:pt x="416" y="779"/>
                        <a:pt x="430" y="779"/>
                        <a:pt x="444" y="779"/>
                      </a:cubicBezTo>
                      <a:cubicBezTo>
                        <a:pt x="649" y="779"/>
                        <a:pt x="803" y="612"/>
                        <a:pt x="803" y="401"/>
                      </a:cubicBezTo>
                      <a:cubicBezTo>
                        <a:pt x="803" y="175"/>
                        <a:pt x="652" y="0"/>
                        <a:pt x="427" y="0"/>
                      </a:cubicBezTo>
                      <a:close/>
                    </a:path>
                  </a:pathLst>
                </a:custGeom>
                <a:solidFill>
                  <a:srgbClr val="D01C1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0" name="Google Shape;10852;p75"/>
                <p:cNvSpPr/>
                <p:nvPr/>
              </p:nvSpPr>
              <p:spPr>
                <a:xfrm>
                  <a:off x="3591625" y="2040125"/>
                  <a:ext cx="20075" cy="195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03" h="780" extrusionOk="0">
                      <a:moveTo>
                        <a:pt x="427" y="1"/>
                      </a:moveTo>
                      <a:cubicBezTo>
                        <a:pt x="201" y="1"/>
                        <a:pt x="26" y="176"/>
                        <a:pt x="26" y="377"/>
                      </a:cubicBezTo>
                      <a:cubicBezTo>
                        <a:pt x="1" y="602"/>
                        <a:pt x="176" y="778"/>
                        <a:pt x="402" y="778"/>
                      </a:cubicBezTo>
                      <a:cubicBezTo>
                        <a:pt x="414" y="779"/>
                        <a:pt x="427" y="780"/>
                        <a:pt x="440" y="780"/>
                      </a:cubicBezTo>
                      <a:cubicBezTo>
                        <a:pt x="627" y="780"/>
                        <a:pt x="803" y="613"/>
                        <a:pt x="803" y="402"/>
                      </a:cubicBezTo>
                      <a:cubicBezTo>
                        <a:pt x="803" y="201"/>
                        <a:pt x="627" y="1"/>
                        <a:pt x="427" y="1"/>
                      </a:cubicBezTo>
                      <a:close/>
                    </a:path>
                  </a:pathLst>
                </a:custGeom>
                <a:solidFill>
                  <a:srgbClr val="D01C1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1" name="Google Shape;10853;p75"/>
                <p:cNvSpPr/>
                <p:nvPr/>
              </p:nvSpPr>
              <p:spPr>
                <a:xfrm>
                  <a:off x="4233850" y="2036300"/>
                  <a:ext cx="20075" cy="195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03" h="781" extrusionOk="0">
                      <a:moveTo>
                        <a:pt x="384" y="1"/>
                      </a:moveTo>
                      <a:cubicBezTo>
                        <a:pt x="180" y="1"/>
                        <a:pt x="26" y="168"/>
                        <a:pt x="26" y="379"/>
                      </a:cubicBezTo>
                      <a:cubicBezTo>
                        <a:pt x="1" y="580"/>
                        <a:pt x="176" y="780"/>
                        <a:pt x="402" y="780"/>
                      </a:cubicBezTo>
                      <a:cubicBezTo>
                        <a:pt x="602" y="780"/>
                        <a:pt x="803" y="605"/>
                        <a:pt x="803" y="404"/>
                      </a:cubicBezTo>
                      <a:cubicBezTo>
                        <a:pt x="803" y="179"/>
                        <a:pt x="653" y="3"/>
                        <a:pt x="427" y="3"/>
                      </a:cubicBezTo>
                      <a:cubicBezTo>
                        <a:pt x="413" y="2"/>
                        <a:pt x="398" y="1"/>
                        <a:pt x="384" y="1"/>
                      </a:cubicBezTo>
                      <a:close/>
                    </a:path>
                  </a:pathLst>
                </a:custGeom>
                <a:solidFill>
                  <a:srgbClr val="D01C1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2" name="Google Shape;10854;p75"/>
                <p:cNvSpPr/>
                <p:nvPr/>
              </p:nvSpPr>
              <p:spPr>
                <a:xfrm>
                  <a:off x="4191875" y="2070775"/>
                  <a:ext cx="20075" cy="195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03" h="780" extrusionOk="0">
                      <a:moveTo>
                        <a:pt x="384" y="0"/>
                      </a:moveTo>
                      <a:cubicBezTo>
                        <a:pt x="179" y="0"/>
                        <a:pt x="24" y="167"/>
                        <a:pt x="1" y="379"/>
                      </a:cubicBezTo>
                      <a:cubicBezTo>
                        <a:pt x="1" y="604"/>
                        <a:pt x="176" y="780"/>
                        <a:pt x="402" y="780"/>
                      </a:cubicBezTo>
                      <a:cubicBezTo>
                        <a:pt x="602" y="780"/>
                        <a:pt x="803" y="629"/>
                        <a:pt x="803" y="404"/>
                      </a:cubicBezTo>
                      <a:cubicBezTo>
                        <a:pt x="803" y="178"/>
                        <a:pt x="627" y="3"/>
                        <a:pt x="427" y="3"/>
                      </a:cubicBezTo>
                      <a:cubicBezTo>
                        <a:pt x="412" y="1"/>
                        <a:pt x="398" y="0"/>
                        <a:pt x="384" y="0"/>
                      </a:cubicBezTo>
                      <a:close/>
                    </a:path>
                  </a:pathLst>
                </a:custGeom>
                <a:solidFill>
                  <a:srgbClr val="D01C1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3" name="Google Shape;10855;p75"/>
                <p:cNvSpPr/>
                <p:nvPr/>
              </p:nvSpPr>
              <p:spPr>
                <a:xfrm>
                  <a:off x="4139250" y="2029475"/>
                  <a:ext cx="20075" cy="195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03" h="780" extrusionOk="0">
                      <a:moveTo>
                        <a:pt x="427" y="1"/>
                      </a:moveTo>
                      <a:cubicBezTo>
                        <a:pt x="201" y="1"/>
                        <a:pt x="26" y="151"/>
                        <a:pt x="1" y="376"/>
                      </a:cubicBezTo>
                      <a:cubicBezTo>
                        <a:pt x="1" y="602"/>
                        <a:pt x="176" y="777"/>
                        <a:pt x="402" y="777"/>
                      </a:cubicBezTo>
                      <a:cubicBezTo>
                        <a:pt x="414" y="779"/>
                        <a:pt x="427" y="780"/>
                        <a:pt x="440" y="780"/>
                      </a:cubicBezTo>
                      <a:cubicBezTo>
                        <a:pt x="627" y="780"/>
                        <a:pt x="803" y="613"/>
                        <a:pt x="803" y="402"/>
                      </a:cubicBezTo>
                      <a:cubicBezTo>
                        <a:pt x="803" y="176"/>
                        <a:pt x="627" y="1"/>
                        <a:pt x="427" y="1"/>
                      </a:cubicBezTo>
                      <a:close/>
                    </a:path>
                  </a:pathLst>
                </a:custGeom>
                <a:solidFill>
                  <a:srgbClr val="D01C1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4" name="Google Shape;10856;p75"/>
                <p:cNvSpPr/>
                <p:nvPr/>
              </p:nvSpPr>
              <p:spPr>
                <a:xfrm>
                  <a:off x="4337250" y="2010675"/>
                  <a:ext cx="20075" cy="200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03" h="803" extrusionOk="0">
                      <a:moveTo>
                        <a:pt x="426" y="1"/>
                      </a:moveTo>
                      <a:cubicBezTo>
                        <a:pt x="201" y="1"/>
                        <a:pt x="25" y="176"/>
                        <a:pt x="0" y="402"/>
                      </a:cubicBezTo>
                      <a:cubicBezTo>
                        <a:pt x="0" y="602"/>
                        <a:pt x="176" y="803"/>
                        <a:pt x="401" y="803"/>
                      </a:cubicBezTo>
                      <a:cubicBezTo>
                        <a:pt x="602" y="803"/>
                        <a:pt x="777" y="627"/>
                        <a:pt x="802" y="427"/>
                      </a:cubicBezTo>
                      <a:cubicBezTo>
                        <a:pt x="802" y="201"/>
                        <a:pt x="627" y="26"/>
                        <a:pt x="426" y="1"/>
                      </a:cubicBezTo>
                      <a:close/>
                    </a:path>
                  </a:pathLst>
                </a:custGeom>
                <a:solidFill>
                  <a:srgbClr val="D01C1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5" name="Google Shape;10857;p75"/>
                <p:cNvSpPr/>
                <p:nvPr/>
              </p:nvSpPr>
              <p:spPr>
                <a:xfrm>
                  <a:off x="4303400" y="2064575"/>
                  <a:ext cx="20075" cy="200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03" h="803" extrusionOk="0">
                      <a:moveTo>
                        <a:pt x="427" y="0"/>
                      </a:moveTo>
                      <a:cubicBezTo>
                        <a:pt x="201" y="0"/>
                        <a:pt x="26" y="175"/>
                        <a:pt x="26" y="376"/>
                      </a:cubicBezTo>
                      <a:cubicBezTo>
                        <a:pt x="1" y="602"/>
                        <a:pt x="176" y="777"/>
                        <a:pt x="402" y="802"/>
                      </a:cubicBezTo>
                      <a:cubicBezTo>
                        <a:pt x="602" y="802"/>
                        <a:pt x="803" y="627"/>
                        <a:pt x="803" y="401"/>
                      </a:cubicBezTo>
                      <a:cubicBezTo>
                        <a:pt x="803" y="201"/>
                        <a:pt x="653" y="0"/>
                        <a:pt x="427" y="0"/>
                      </a:cubicBezTo>
                      <a:close/>
                    </a:path>
                  </a:pathLst>
                </a:custGeom>
                <a:solidFill>
                  <a:srgbClr val="D01C1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6" name="Google Shape;10858;p75"/>
                <p:cNvSpPr/>
                <p:nvPr/>
              </p:nvSpPr>
              <p:spPr>
                <a:xfrm>
                  <a:off x="3416825" y="1231225"/>
                  <a:ext cx="550150" cy="6021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2006" h="24086" extrusionOk="0">
                      <a:moveTo>
                        <a:pt x="22005" y="1"/>
                      </a:moveTo>
                      <a:cubicBezTo>
                        <a:pt x="19674" y="126"/>
                        <a:pt x="16867" y="627"/>
                        <a:pt x="13459" y="1805"/>
                      </a:cubicBezTo>
                      <a:cubicBezTo>
                        <a:pt x="25" y="6467"/>
                        <a:pt x="0" y="20778"/>
                        <a:pt x="1529" y="24086"/>
                      </a:cubicBezTo>
                      <a:cubicBezTo>
                        <a:pt x="1529" y="24086"/>
                        <a:pt x="6516" y="21354"/>
                        <a:pt x="10953" y="20702"/>
                      </a:cubicBezTo>
                      <a:cubicBezTo>
                        <a:pt x="10953" y="20702"/>
                        <a:pt x="11930" y="12933"/>
                        <a:pt x="12882" y="11905"/>
                      </a:cubicBezTo>
                      <a:cubicBezTo>
                        <a:pt x="12945" y="11841"/>
                        <a:pt x="13001" y="11811"/>
                        <a:pt x="13052" y="11811"/>
                      </a:cubicBezTo>
                      <a:cubicBezTo>
                        <a:pt x="13800" y="11811"/>
                        <a:pt x="13386" y="18296"/>
                        <a:pt x="13785" y="19399"/>
                      </a:cubicBezTo>
                      <a:cubicBezTo>
                        <a:pt x="13785" y="19399"/>
                        <a:pt x="15714" y="19349"/>
                        <a:pt x="17870" y="19324"/>
                      </a:cubicBezTo>
                      <a:cubicBezTo>
                        <a:pt x="12807" y="3660"/>
                        <a:pt x="22005" y="1"/>
                        <a:pt x="22005" y="1"/>
                      </a:cubicBezTo>
                      <a:close/>
                    </a:path>
                  </a:pathLst>
                </a:custGeom>
                <a:solidFill>
                  <a:srgbClr val="A10008">
                    <a:alpha val="370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7" name="Google Shape;10859;p75"/>
                <p:cNvSpPr/>
                <p:nvPr/>
              </p:nvSpPr>
              <p:spPr>
                <a:xfrm>
                  <a:off x="4295275" y="1339000"/>
                  <a:ext cx="233725" cy="5006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349" h="20026" extrusionOk="0">
                      <a:moveTo>
                        <a:pt x="0" y="0"/>
                      </a:moveTo>
                      <a:cubicBezTo>
                        <a:pt x="1" y="1"/>
                        <a:pt x="7619" y="7244"/>
                        <a:pt x="5614" y="18973"/>
                      </a:cubicBezTo>
                      <a:cubicBezTo>
                        <a:pt x="6191" y="19299"/>
                        <a:pt x="6692" y="19650"/>
                        <a:pt x="6993" y="20025"/>
                      </a:cubicBezTo>
                      <a:cubicBezTo>
                        <a:pt x="6993" y="20025"/>
                        <a:pt x="9349" y="5439"/>
                        <a:pt x="0" y="0"/>
                      </a:cubicBezTo>
                      <a:close/>
                    </a:path>
                  </a:pathLst>
                </a:custGeom>
                <a:solidFill>
                  <a:srgbClr val="FC722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8" name="Google Shape;10860;p75"/>
                <p:cNvSpPr/>
                <p:nvPr/>
              </p:nvSpPr>
              <p:spPr>
                <a:xfrm>
                  <a:off x="3980100" y="2330225"/>
                  <a:ext cx="199275" cy="2324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971" h="9299" extrusionOk="0">
                      <a:moveTo>
                        <a:pt x="2382" y="1"/>
                      </a:moveTo>
                      <a:cubicBezTo>
                        <a:pt x="2281" y="51"/>
                        <a:pt x="2181" y="126"/>
                        <a:pt x="2106" y="226"/>
                      </a:cubicBezTo>
                      <a:cubicBezTo>
                        <a:pt x="2106" y="226"/>
                        <a:pt x="5364" y="1179"/>
                        <a:pt x="4737" y="3409"/>
                      </a:cubicBezTo>
                      <a:cubicBezTo>
                        <a:pt x="4086" y="5615"/>
                        <a:pt x="828" y="3735"/>
                        <a:pt x="1" y="9299"/>
                      </a:cubicBezTo>
                      <a:cubicBezTo>
                        <a:pt x="51" y="9174"/>
                        <a:pt x="1905" y="6091"/>
                        <a:pt x="5138" y="5264"/>
                      </a:cubicBezTo>
                      <a:cubicBezTo>
                        <a:pt x="7971" y="4537"/>
                        <a:pt x="7219" y="853"/>
                        <a:pt x="2382" y="1"/>
                      </a:cubicBezTo>
                      <a:close/>
                    </a:path>
                  </a:pathLst>
                </a:custGeom>
                <a:solidFill>
                  <a:srgbClr val="EE0107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9" name="Google Shape;10861;p75"/>
                <p:cNvSpPr/>
                <p:nvPr/>
              </p:nvSpPr>
              <p:spPr>
                <a:xfrm>
                  <a:off x="3865200" y="1888350"/>
                  <a:ext cx="130600" cy="862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224" h="3450" extrusionOk="0">
                      <a:moveTo>
                        <a:pt x="3820" y="0"/>
                      </a:moveTo>
                      <a:cubicBezTo>
                        <a:pt x="0" y="0"/>
                        <a:pt x="1215" y="2610"/>
                        <a:pt x="4020" y="3415"/>
                      </a:cubicBezTo>
                      <a:cubicBezTo>
                        <a:pt x="4091" y="3438"/>
                        <a:pt x="4169" y="3450"/>
                        <a:pt x="4254" y="3450"/>
                      </a:cubicBezTo>
                      <a:cubicBezTo>
                        <a:pt x="4532" y="3450"/>
                        <a:pt x="4878" y="3331"/>
                        <a:pt x="5223" y="3139"/>
                      </a:cubicBezTo>
                      <a:cubicBezTo>
                        <a:pt x="4471" y="2889"/>
                        <a:pt x="3769" y="2463"/>
                        <a:pt x="3569" y="1686"/>
                      </a:cubicBezTo>
                      <a:cubicBezTo>
                        <a:pt x="3273" y="549"/>
                        <a:pt x="4048" y="354"/>
                        <a:pt x="4614" y="354"/>
                      </a:cubicBezTo>
                      <a:cubicBezTo>
                        <a:pt x="4909" y="354"/>
                        <a:pt x="5148" y="407"/>
                        <a:pt x="5148" y="407"/>
                      </a:cubicBezTo>
                      <a:lnTo>
                        <a:pt x="4897" y="57"/>
                      </a:lnTo>
                      <a:cubicBezTo>
                        <a:pt x="4672" y="31"/>
                        <a:pt x="4421" y="6"/>
                        <a:pt x="4145" y="6"/>
                      </a:cubicBezTo>
                      <a:cubicBezTo>
                        <a:pt x="4033" y="2"/>
                        <a:pt x="3925" y="0"/>
                        <a:pt x="3820" y="0"/>
                      </a:cubicBezTo>
                      <a:close/>
                    </a:path>
                  </a:pathLst>
                </a:custGeom>
                <a:solidFill>
                  <a:srgbClr val="FF7069">
                    <a:alpha val="8527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80" name="Google Shape;10862;p75"/>
                <p:cNvSpPr/>
                <p:nvPr/>
              </p:nvSpPr>
              <p:spPr>
                <a:xfrm>
                  <a:off x="4585375" y="1210550"/>
                  <a:ext cx="2525" cy="119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1" h="477" extrusionOk="0">
                      <a:moveTo>
                        <a:pt x="100" y="0"/>
                      </a:moveTo>
                      <a:lnTo>
                        <a:pt x="100" y="0"/>
                      </a:lnTo>
                      <a:cubicBezTo>
                        <a:pt x="75" y="151"/>
                        <a:pt x="25" y="301"/>
                        <a:pt x="0" y="477"/>
                      </a:cubicBezTo>
                      <a:cubicBezTo>
                        <a:pt x="25" y="326"/>
                        <a:pt x="75" y="176"/>
                        <a:pt x="100" y="0"/>
                      </a:cubicBezTo>
                      <a:close/>
                    </a:path>
                  </a:pathLst>
                </a:custGeom>
                <a:solidFill>
                  <a:srgbClr val="EE0107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sp>
            <p:nvSpPr>
              <p:cNvPr id="45" name="Google Shape;10863;p75"/>
              <p:cNvSpPr/>
              <p:nvPr/>
            </p:nvSpPr>
            <p:spPr>
              <a:xfrm>
                <a:off x="3378075" y="1911050"/>
                <a:ext cx="117725" cy="111400"/>
              </a:xfrm>
              <a:custGeom>
                <a:avLst/>
                <a:gdLst/>
                <a:ahLst/>
                <a:cxnLst/>
                <a:rect l="l" t="t" r="r" b="b"/>
                <a:pathLst>
                  <a:path w="4709" h="4456" extrusionOk="0">
                    <a:moveTo>
                      <a:pt x="2300" y="1"/>
                    </a:moveTo>
                    <a:cubicBezTo>
                      <a:pt x="1191" y="1"/>
                      <a:pt x="0" y="425"/>
                      <a:pt x="397" y="2382"/>
                    </a:cubicBezTo>
                    <a:cubicBezTo>
                      <a:pt x="698" y="3909"/>
                      <a:pt x="1605" y="4455"/>
                      <a:pt x="2488" y="4455"/>
                    </a:cubicBezTo>
                    <a:cubicBezTo>
                      <a:pt x="3447" y="4455"/>
                      <a:pt x="4378" y="3813"/>
                      <a:pt x="4482" y="3083"/>
                    </a:cubicBezTo>
                    <a:cubicBezTo>
                      <a:pt x="4708" y="1680"/>
                      <a:pt x="3956" y="251"/>
                      <a:pt x="3956" y="251"/>
                    </a:cubicBezTo>
                    <a:cubicBezTo>
                      <a:pt x="3956" y="251"/>
                      <a:pt x="3152" y="1"/>
                      <a:pt x="2300" y="1"/>
                    </a:cubicBezTo>
                    <a:close/>
                  </a:path>
                </a:pathLst>
              </a:custGeom>
              <a:solidFill>
                <a:srgbClr val="FF706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81" name="Google Shape;195;p6"/>
          <p:cNvSpPr txBox="1"/>
          <p:nvPr/>
        </p:nvSpPr>
        <p:spPr>
          <a:xfrm>
            <a:off x="2700670" y="1999947"/>
            <a:ext cx="5746211" cy="22852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 algn="just">
              <a:lnSpc>
                <a:spcPct val="150000"/>
              </a:lnSpc>
              <a:buSzPts val="2800"/>
            </a:pP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ọc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diễn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ảm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lưu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loát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ắt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hỉ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úng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;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hú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ý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lời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ối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oại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hân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ật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.</a:t>
            </a:r>
            <a:endParaRPr sz="2400" dirty="0"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  <a:p>
            <a:pPr algn="just">
              <a:lnSpc>
                <a:spcPct val="150000"/>
              </a:lnSpc>
              <a:buSzPts val="2800"/>
            </a:pP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Gọng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ọc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hài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hước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dí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dỏm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pha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ỉa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ai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hâm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iếm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.</a:t>
            </a:r>
            <a:endParaRPr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" name="Rectangle 81"/>
          <p:cNvSpPr>
            <a:spLocks noChangeArrowheads="1"/>
          </p:cNvSpPr>
          <p:nvPr/>
        </p:nvSpPr>
        <p:spPr bwMode="auto">
          <a:xfrm>
            <a:off x="1268980" y="1240506"/>
            <a:ext cx="217286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alt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alt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ọc</a:t>
            </a:r>
            <a:endParaRPr lang="en-US" altLang="en-US" sz="24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7946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/>
      <p:bldP spid="8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5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Google Shape;200;p7"/>
          <p:cNvSpPr/>
          <p:nvPr/>
        </p:nvSpPr>
        <p:spPr>
          <a:xfrm>
            <a:off x="760287" y="408294"/>
            <a:ext cx="7561780" cy="4385786"/>
          </a:xfrm>
          <a:prstGeom prst="rect">
            <a:avLst/>
          </a:prstGeom>
          <a:noFill/>
          <a:ln w="12700" cap="flat" cmpd="sng">
            <a:noFill/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68569" tIns="34275" rIns="68569" bIns="34275" anchor="ctr" anchorCtr="0">
            <a:spAutoFit/>
          </a:bodyPr>
          <a:lstStyle/>
          <a:p>
            <a:pPr algn="just">
              <a:buSzPts val="2200"/>
            </a:pP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   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Xưa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ó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ột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ườ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ợ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ộc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ỏ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ra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răm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quan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iền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ua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gỗ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ề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ể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làm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á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hề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ẽo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ày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à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án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.</a:t>
            </a:r>
            <a:endParaRPr sz="10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SzPts val="2200"/>
            </a:pP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   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ửa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hàng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anh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ta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ở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ên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ường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. Ai qua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ó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ũng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ghé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ào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o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.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ườ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ày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ì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ó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: “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Phả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ẽo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ày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ho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ao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ho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to,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ì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ớ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dễ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ày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”.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Anh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ta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ho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là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phả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ẽo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ày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ừa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to,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ừa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ao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.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ườ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khác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lạ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ó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: “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ó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ẽo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hỏ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hơn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ấp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hơn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ì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ớ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dễ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ày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”.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Anh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ta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ho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là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phả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lạ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ẽo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ày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ừa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hỏ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ừa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ấp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.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Sau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lạ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ó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ườ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ảo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: “Nay ở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rên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àn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hiện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ó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ườ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ang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phá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hoang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ao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hiêu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ồng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ruộng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à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ày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inh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ằng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o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ả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.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ếu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ẽo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ày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ho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ật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ao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ật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to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gấp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ô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gấp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a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ế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ày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ể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o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ày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ược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ày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ra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hàng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án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ì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hắn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là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án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ược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hiều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lắm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à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rỗ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lã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ô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àn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”.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ườ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ợ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ộc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he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ó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liền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ẽo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ay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ột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lúc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ao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hiêu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ày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to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gấp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ăm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gấp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ảy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ứ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ường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ày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ra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án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.</a:t>
            </a:r>
            <a:endParaRPr sz="10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SzPts val="2200"/>
            </a:pP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   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hưng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qua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ao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hiêu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ày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áng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hẳng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ấy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a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ến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ua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ho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ột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á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ào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ũng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hẳng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ấy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a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ó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o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ày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ruộng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ả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.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ành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ra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ó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ao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hiêu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gỗ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hỏng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ỏ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hết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à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ao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hiêu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ốn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liếng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ờ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hà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ma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sạch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.</a:t>
            </a:r>
            <a:endParaRPr sz="10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SzPts val="2200"/>
            </a:pP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   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ườ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ợ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ộc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ây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giờ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ớ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iết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dễ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he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ườ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là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dạ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.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hưng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quá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uộn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rồ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không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sao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hữa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ược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ữa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!</a:t>
            </a:r>
            <a:endParaRPr sz="10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SzPts val="2200"/>
            </a:pP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  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ở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huyện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ày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ó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ành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ữ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: “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ẽo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ày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giữa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ường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”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ể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ó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hững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ườ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hay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ể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tai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he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làm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eo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iên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hạ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ến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ỗ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ất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ả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ơ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hiệp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.</a:t>
            </a:r>
            <a:endParaRPr sz="1650" dirty="0"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</p:txBody>
      </p:sp>
    </p:spTree>
    <p:extLst>
      <p:ext uri="{BB962C8B-B14F-4D97-AF65-F5344CB8AC3E}">
        <p14:creationId xmlns:p14="http://schemas.microsoft.com/office/powerpoint/2010/main" val="215779678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9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" name="Picture 9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39025" y="-114962"/>
            <a:ext cx="4876549" cy="1286367"/>
          </a:xfrm>
          <a:prstGeom prst="rect">
            <a:avLst/>
          </a:prstGeom>
        </p:spPr>
      </p:pic>
      <p:sp>
        <p:nvSpPr>
          <p:cNvPr id="100" name="Rectangle 99"/>
          <p:cNvSpPr>
            <a:spLocks noChangeArrowheads="1"/>
          </p:cNvSpPr>
          <p:nvPr/>
        </p:nvSpPr>
        <p:spPr bwMode="auto">
          <a:xfrm>
            <a:off x="292936" y="940572"/>
            <a:ext cx="217286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alt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alt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alt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ích</a:t>
            </a:r>
            <a:endParaRPr lang="en-US" altLang="en-US" sz="24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1" name="Google Shape;195;p6"/>
          <p:cNvSpPr txBox="1"/>
          <p:nvPr/>
        </p:nvSpPr>
        <p:spPr>
          <a:xfrm>
            <a:off x="292936" y="1527336"/>
            <a:ext cx="5746211" cy="283920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 algn="just">
              <a:lnSpc>
                <a:spcPct val="150000"/>
              </a:lnSpc>
              <a:buSzPts val="2800"/>
            </a:pP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- </a:t>
            </a:r>
            <a:r>
              <a:rPr lang="en-US" sz="2400" b="1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Quan</a:t>
            </a:r>
            <a:r>
              <a:rPr lang="en-US" sz="24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ơn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ị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iền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ệ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ời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xưa</a:t>
            </a:r>
            <a:endParaRPr lang="en-US" sz="2400" dirty="0"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  <a:p>
            <a:pPr marL="171450" indent="-171450" algn="just">
              <a:lnSpc>
                <a:spcPct val="150000"/>
              </a:lnSpc>
              <a:buSzPts val="2800"/>
              <a:buFontTx/>
              <a:buChar char="-"/>
            </a:pP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Ngà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: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rừ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vù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rừng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Cambria"/>
            </a:endParaRPr>
          </a:p>
          <a:p>
            <a:pPr marL="171450" indent="-171450" algn="just">
              <a:lnSpc>
                <a:spcPct val="150000"/>
              </a:lnSpc>
              <a:buSzPts val="2800"/>
              <a:buFontTx/>
              <a:buChar char="-"/>
            </a:pP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Phá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hoa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kh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khẩ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đ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tự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nhi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cà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c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trồ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trọt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Cambria"/>
            </a:endParaRPr>
          </a:p>
          <a:p>
            <a:pPr marL="171450" indent="-171450" algn="just">
              <a:lnSpc>
                <a:spcPct val="150000"/>
              </a:lnSpc>
              <a:buSzPts val="2800"/>
              <a:buFontTx/>
              <a:buChar char="-"/>
            </a:pP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Ti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toà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hoà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toàn</a:t>
            </a:r>
            <a:endParaRPr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" name="Google Shape;189;p5" descr="Đẽo cày giữa đường và làm việc nhóm – The Ringo Team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 flipH="1">
            <a:off x="6791218" y="3277457"/>
            <a:ext cx="2208943" cy="174539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04535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5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4731" y="174580"/>
            <a:ext cx="3432345" cy="1286367"/>
          </a:xfrm>
          <a:prstGeom prst="rect">
            <a:avLst/>
          </a:prstGeom>
        </p:spPr>
      </p:pic>
      <p:sp>
        <p:nvSpPr>
          <p:cNvPr id="84" name="Google Shape;229;p9"/>
          <p:cNvSpPr txBox="1"/>
          <p:nvPr/>
        </p:nvSpPr>
        <p:spPr>
          <a:xfrm>
            <a:off x="759796" y="1142565"/>
            <a:ext cx="7531449" cy="5539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 algn="just">
              <a:lnSpc>
                <a:spcPct val="150000"/>
              </a:lnSpc>
              <a:buSzPts val="2800"/>
            </a:pPr>
            <a:r>
              <a:rPr lang="en-US" sz="21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- </a:t>
            </a:r>
            <a:r>
              <a:rPr lang="en-US" sz="2100" b="1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ể</a:t>
            </a:r>
            <a:r>
              <a:rPr lang="en-US" sz="21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100" b="1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loại</a:t>
            </a:r>
            <a:r>
              <a:rPr lang="en-US" sz="21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: </a:t>
            </a:r>
            <a:r>
              <a:rPr lang="en-US" sz="21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ruyện</a:t>
            </a:r>
            <a:r>
              <a:rPr lang="en-US" sz="21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ụ</a:t>
            </a:r>
            <a:r>
              <a:rPr lang="en-US" sz="21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ôn</a:t>
            </a:r>
            <a:endParaRPr sz="2100" dirty="0"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</p:txBody>
      </p:sp>
      <p:sp>
        <p:nvSpPr>
          <p:cNvPr id="85" name="Google Shape;230;p9"/>
          <p:cNvSpPr/>
          <p:nvPr/>
        </p:nvSpPr>
        <p:spPr>
          <a:xfrm>
            <a:off x="759796" y="1621927"/>
            <a:ext cx="4274541" cy="152346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 algn="just">
              <a:lnSpc>
                <a:spcPct val="150000"/>
              </a:lnSpc>
              <a:buSzPts val="2800"/>
            </a:pPr>
            <a:r>
              <a:rPr lang="en-US" sz="21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- </a:t>
            </a:r>
            <a:r>
              <a:rPr lang="en-US" sz="2100" b="1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Xuất</a:t>
            </a:r>
            <a:r>
              <a:rPr lang="en-US" sz="21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100" b="1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xứ</a:t>
            </a:r>
            <a:r>
              <a:rPr lang="en-US" sz="21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: </a:t>
            </a:r>
            <a:r>
              <a:rPr lang="en-US" sz="21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eo </a:t>
            </a:r>
            <a:r>
              <a:rPr lang="en-US" sz="21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Ôn</a:t>
            </a:r>
            <a:r>
              <a:rPr lang="en-US" sz="21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hư</a:t>
            </a:r>
            <a:r>
              <a:rPr lang="en-US" sz="21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uyễn</a:t>
            </a:r>
            <a:r>
              <a:rPr lang="en-US" sz="21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ăn</a:t>
            </a:r>
            <a:r>
              <a:rPr lang="en-US" sz="21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ọc</a:t>
            </a:r>
            <a:r>
              <a:rPr lang="en-US" sz="21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21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ruyện</a:t>
            </a:r>
            <a:r>
              <a:rPr lang="en-US" sz="21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ổ</a:t>
            </a:r>
            <a:r>
              <a:rPr lang="en-US" sz="21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ước</a:t>
            </a:r>
            <a:r>
              <a:rPr lang="en-US" sz="21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Nam, </a:t>
            </a:r>
            <a:r>
              <a:rPr lang="en-US" sz="21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ập</a:t>
            </a:r>
            <a:r>
              <a:rPr lang="en-US" sz="21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1, </a:t>
            </a:r>
            <a:r>
              <a:rPr lang="en-US" sz="21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ăng</a:t>
            </a:r>
            <a:r>
              <a:rPr lang="en-US" sz="21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Long, 1958, tr101-102</a:t>
            </a:r>
            <a:endParaRPr sz="2100" dirty="0"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</p:txBody>
      </p:sp>
      <p:sp>
        <p:nvSpPr>
          <p:cNvPr id="86" name="Google Shape;231;p9"/>
          <p:cNvSpPr/>
          <p:nvPr/>
        </p:nvSpPr>
        <p:spPr>
          <a:xfrm>
            <a:off x="800646" y="3116067"/>
            <a:ext cx="7695838" cy="5539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 algn="just">
              <a:lnSpc>
                <a:spcPct val="150000"/>
              </a:lnSpc>
              <a:buSzPts val="2800"/>
            </a:pPr>
            <a:r>
              <a:rPr lang="en-US" sz="21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- </a:t>
            </a:r>
            <a:r>
              <a:rPr lang="en-US" sz="2100" b="1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ôi</a:t>
            </a:r>
            <a:r>
              <a:rPr lang="en-US" sz="21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100" b="1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kể</a:t>
            </a:r>
            <a:r>
              <a:rPr lang="en-US" sz="21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: </a:t>
            </a:r>
            <a:r>
              <a:rPr lang="en-US" sz="21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ôi</a:t>
            </a:r>
            <a:r>
              <a:rPr lang="en-US" sz="21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ứ</a:t>
            </a:r>
            <a:r>
              <a:rPr lang="en-US" sz="21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3</a:t>
            </a:r>
            <a:endParaRPr sz="2100" dirty="0"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</p:txBody>
      </p:sp>
      <p:sp>
        <p:nvSpPr>
          <p:cNvPr id="87" name="Google Shape;231;p9"/>
          <p:cNvSpPr/>
          <p:nvPr/>
        </p:nvSpPr>
        <p:spPr>
          <a:xfrm>
            <a:off x="800646" y="3680426"/>
            <a:ext cx="7695838" cy="5539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 algn="just">
              <a:lnSpc>
                <a:spcPct val="150000"/>
              </a:lnSpc>
              <a:buSzPts val="2800"/>
            </a:pPr>
            <a:r>
              <a:rPr lang="en-US" sz="21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- PTBĐ</a:t>
            </a:r>
            <a:r>
              <a:rPr lang="en-US" sz="21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: </a:t>
            </a:r>
            <a:r>
              <a:rPr lang="en-US" sz="21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ự</a:t>
            </a:r>
            <a:r>
              <a:rPr lang="en-US" sz="21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sự</a:t>
            </a:r>
            <a:endParaRPr sz="2100" dirty="0"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249998">
            <a:off x="6032406" y="977759"/>
            <a:ext cx="2113731" cy="33657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5761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2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" name="Picture 4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2133600" y="171450"/>
            <a:ext cx="4807249" cy="838200"/>
          </a:xfrm>
          <a:prstGeom prst="rect">
            <a:avLst/>
          </a:prstGeom>
        </p:spPr>
      </p:pic>
      <p:sp>
        <p:nvSpPr>
          <p:cNvPr id="51" name="Rectangle 50"/>
          <p:cNvSpPr/>
          <p:nvPr/>
        </p:nvSpPr>
        <p:spPr>
          <a:xfrm>
            <a:off x="363682" y="1456203"/>
            <a:ext cx="3368637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2400" b="1" dirty="0">
                <a:solidFill>
                  <a:srgbClr val="333333"/>
                </a:solidFill>
                <a:latin typeface="+mj-lt"/>
              </a:rPr>
              <a:t>+ Phần 1: </a:t>
            </a:r>
            <a:r>
              <a:rPr lang="vi-VN" sz="2400" dirty="0">
                <a:solidFill>
                  <a:srgbClr val="333333"/>
                </a:solidFill>
                <a:latin typeface="+mj-lt"/>
              </a:rPr>
              <a:t>Từ đầu đến </a:t>
            </a:r>
            <a:r>
              <a:rPr lang="vi-VN" sz="2400" i="1" dirty="0">
                <a:solidFill>
                  <a:srgbClr val="333333"/>
                </a:solidFill>
                <a:latin typeface="+mj-lt"/>
              </a:rPr>
              <a:t>“bày ra bán”</a:t>
            </a:r>
            <a:r>
              <a:rPr lang="vi-VN" sz="2400" dirty="0">
                <a:solidFill>
                  <a:srgbClr val="333333"/>
                </a:solidFill>
                <a:latin typeface="+mj-lt"/>
              </a:rPr>
              <a:t>: Người thợ mộc cùng những lời khuyên của người qua đường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70501" y="-1748"/>
            <a:ext cx="4133446" cy="1609483"/>
          </a:xfrm>
          <a:prstGeom prst="rect">
            <a:avLst/>
          </a:prstGeom>
        </p:spPr>
      </p:pic>
      <p:pic>
        <p:nvPicPr>
          <p:cNvPr id="53" name="Google Shape;189;p5" descr="Đẽo cày giữa đường và làm việc nhóm – The Ringo Team"/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 flipH="1">
            <a:off x="3637051" y="1931542"/>
            <a:ext cx="2208943" cy="1745391"/>
          </a:xfrm>
          <a:prstGeom prst="rect">
            <a:avLst/>
          </a:prstGeom>
          <a:noFill/>
          <a:ln>
            <a:noFill/>
          </a:ln>
        </p:spPr>
      </p:pic>
      <p:sp>
        <p:nvSpPr>
          <p:cNvPr id="54" name="Rectangle 53"/>
          <p:cNvSpPr/>
          <p:nvPr/>
        </p:nvSpPr>
        <p:spPr>
          <a:xfrm>
            <a:off x="5761032" y="1456203"/>
            <a:ext cx="2871627" cy="2241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2400" b="1" dirty="0">
                <a:solidFill>
                  <a:srgbClr val="333333"/>
                </a:solidFill>
                <a:latin typeface="+mj-lt"/>
              </a:rPr>
              <a:t>+ Phần 2:</a:t>
            </a:r>
            <a:r>
              <a:rPr lang="vi-VN" sz="2400" dirty="0">
                <a:solidFill>
                  <a:srgbClr val="333333"/>
                </a:solidFill>
                <a:latin typeface="+mj-lt"/>
              </a:rPr>
              <a:t> Còn lại: Hậu quả của việc “đẽo cày giữa đường” của anh thợ mộc.</a:t>
            </a:r>
          </a:p>
        </p:txBody>
      </p:sp>
    </p:spTree>
    <p:extLst>
      <p:ext uri="{BB962C8B-B14F-4D97-AF65-F5344CB8AC3E}">
        <p14:creationId xmlns:p14="http://schemas.microsoft.com/office/powerpoint/2010/main" val="1553497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54" grpId="0"/>
    </p:bldLst>
  </p:timing>
</p:sld>
</file>

<file path=ppt/theme/theme1.xml><?xml version="1.0" encoding="utf-8"?>
<a:theme xmlns:a="http://schemas.openxmlformats.org/drawingml/2006/main" name="Digital Resources for Teachers by Slidesgo">
  <a:themeElements>
    <a:clrScheme name="Simple Light">
      <a:dk1>
        <a:srgbClr val="674EA7"/>
      </a:dk1>
      <a:lt1>
        <a:srgbClr val="E9FCE3"/>
      </a:lt1>
      <a:dk2>
        <a:srgbClr val="351C75"/>
      </a:dk2>
      <a:lt2>
        <a:srgbClr val="F9FFF7"/>
      </a:lt2>
      <a:accent1>
        <a:srgbClr val="E3F2DE"/>
      </a:accent1>
      <a:accent2>
        <a:srgbClr val="FFFFFF"/>
      </a:accent2>
      <a:accent3>
        <a:srgbClr val="674EA7"/>
      </a:accent3>
      <a:accent4>
        <a:srgbClr val="CCE1D8"/>
      </a:accent4>
      <a:accent5>
        <a:srgbClr val="351C75"/>
      </a:accent5>
      <a:accent6>
        <a:srgbClr val="F9FFF7"/>
      </a:accent6>
      <a:hlink>
        <a:srgbClr val="351C75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66</TotalTime>
  <Words>1165</Words>
  <Application>Microsoft Office PowerPoint</Application>
  <PresentationFormat>On-screen Show (16:9)</PresentationFormat>
  <Paragraphs>179</Paragraphs>
  <Slides>27</Slides>
  <Notes>27</Notes>
  <HiddenSlides>0</HiddenSlides>
  <MMClips>8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43" baseType="lpstr">
      <vt:lpstr>Times New Roman</vt:lpstr>
      <vt:lpstr>Cambria</vt:lpstr>
      <vt:lpstr>SimSun</vt:lpstr>
      <vt:lpstr>Calibri</vt:lpstr>
      <vt:lpstr>Merriweather Sans</vt:lpstr>
      <vt:lpstr>Paytone One</vt:lpstr>
      <vt:lpstr>Calibri Light</vt:lpstr>
      <vt:lpstr>Tahoma</vt:lpstr>
      <vt:lpstr>Noto Sans Symbols</vt:lpstr>
      <vt:lpstr>Arial</vt:lpstr>
      <vt:lpstr>Wingdings</vt:lpstr>
      <vt:lpstr>等线</vt:lpstr>
      <vt:lpstr>Digital Resources for Teachers by Slidesgo</vt:lpstr>
      <vt:lpstr>3_Office Theme</vt:lpstr>
      <vt:lpstr>1_Office Theme</vt:lpstr>
      <vt:lpstr>Equation</vt:lpstr>
      <vt:lpstr>PowerPoint Presentation</vt:lpstr>
      <vt:lpstr>Một số truyện ngụ ngô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gital Resources  for Teachers</dc:title>
  <dc:creator>Admin</dc:creator>
  <cp:lastModifiedBy>Admin</cp:lastModifiedBy>
  <cp:revision>102</cp:revision>
  <dcterms:modified xsi:type="dcterms:W3CDTF">2024-01-14T14:32:11Z</dcterms:modified>
</cp:coreProperties>
</file>